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341C5B" w14:textId="3B61F23B" w:rsidR="00F7153D" w:rsidRPr="00F7153D" w:rsidRDefault="0065618F" w:rsidP="003A1458">
      <w:pPr>
        <w:pStyle w:val="Title"/>
        <w:framePr w:w="0" w:hSpace="0" w:vSpace="0" w:wrap="auto" w:vAnchor="margin" w:hAnchor="text" w:xAlign="left" w:yAlign="inline"/>
        <w:ind w:firstLine="0"/>
        <w:rPr>
          <w:b/>
          <w:sz w:val="22"/>
          <w:szCs w:val="22"/>
        </w:rPr>
      </w:pPr>
      <w:r>
        <w:rPr>
          <w:sz w:val="18"/>
          <w:szCs w:val="18"/>
        </w:rPr>
        <w:fldChar w:fldCharType="begin"/>
      </w:r>
      <w:bookmarkStart w:id="0" w:name="_Ref221815704"/>
      <w:bookmarkStart w:id="1" w:name="_Ref221815737"/>
      <w:bookmarkStart w:id="2" w:name="_Ref221815790"/>
      <w:bookmarkEnd w:id="0"/>
      <w:bookmarkEnd w:id="1"/>
      <w:bookmarkEnd w:id="2"/>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D605F3">
        <w:rPr>
          <w:b/>
          <w:bCs/>
          <w:caps/>
          <w:sz w:val="22"/>
          <w:szCs w:val="22"/>
        </w:rPr>
        <w:t>A NONLINEAR AUTOREGRESSIVE MODEL</w:t>
      </w:r>
      <w:r w:rsidR="00D605F3">
        <w:rPr>
          <w:b/>
          <w:bCs/>
          <w:caps/>
          <w:sz w:val="22"/>
          <w:szCs w:val="22"/>
        </w:rPr>
        <w:br/>
        <w:t>FOR SPEAKER VERFICATION</w:t>
      </w:r>
      <w:r w:rsidR="00A85578" w:rsidRPr="00A85578">
        <w:rPr>
          <w:b/>
          <w:bCs/>
          <w:caps/>
          <w:sz w:val="22"/>
          <w:szCs w:val="22"/>
          <w:vertAlign w:val="superscript"/>
        </w:rPr>
        <w:t>1</w:t>
      </w:r>
    </w:p>
    <w:p w14:paraId="6530A201" w14:textId="086368C7" w:rsidR="00EF4B54" w:rsidRPr="00EF4B54" w:rsidRDefault="00D605F3" w:rsidP="00EF4B54">
      <w:pPr>
        <w:pStyle w:val="Authors"/>
        <w:framePr w:w="0" w:hSpace="0" w:vSpace="0" w:wrap="auto" w:vAnchor="margin" w:hAnchor="text" w:xAlign="left" w:yAlign="inline"/>
        <w:spacing w:after="480"/>
        <w:ind w:firstLine="0"/>
      </w:pPr>
      <w:r>
        <w:t xml:space="preserve">Sundararajan </w:t>
      </w:r>
      <w:r w:rsidRPr="00D605F3">
        <w:t>Srinivasan</w:t>
      </w:r>
      <w:r>
        <w:rPr>
          <w:vertAlign w:val="superscript"/>
        </w:rPr>
        <w:t>2</w:t>
      </w:r>
      <w:r>
        <w:t xml:space="preserve">, </w:t>
      </w:r>
      <w:r w:rsidR="00EF4B54" w:rsidRPr="00D605F3">
        <w:t>Tao</w:t>
      </w:r>
      <w:r w:rsidR="00EF4B54">
        <w:t xml:space="preserve"> </w:t>
      </w:r>
      <w:r w:rsidR="00EF4B54" w:rsidRPr="00A82AB2">
        <w:t>Ma</w:t>
      </w:r>
      <w:r>
        <w:rPr>
          <w:vertAlign w:val="superscript"/>
        </w:rPr>
        <w:t>3</w:t>
      </w:r>
      <w:r w:rsidR="00EF4B54" w:rsidRPr="00A82AB2">
        <w:t>, , G</w:t>
      </w:r>
      <w:r w:rsidR="00EF4B54">
        <w:t xml:space="preserve">eorgios </w:t>
      </w:r>
      <w:r w:rsidR="00EF4B54" w:rsidRPr="00A82AB2">
        <w:t>Lazarou</w:t>
      </w:r>
      <w:r w:rsidR="00A85578">
        <w:rPr>
          <w:vertAlign w:val="superscript"/>
        </w:rPr>
        <w:t>4</w:t>
      </w:r>
      <w:r w:rsidR="00EF4B54" w:rsidRPr="00A82AB2">
        <w:t xml:space="preserve"> and J</w:t>
      </w:r>
      <w:r w:rsidR="00EF4B54">
        <w:t>oseph Picone</w:t>
      </w:r>
      <w:r w:rsidR="00A85578">
        <w:rPr>
          <w:vertAlign w:val="superscript"/>
        </w:rPr>
        <w:t>5</w:t>
      </w:r>
    </w:p>
    <w:p w14:paraId="15C3DD21" w14:textId="44A37C35" w:rsidR="005A734D" w:rsidRDefault="00E97402" w:rsidP="005A734D">
      <w:pPr>
        <w:pStyle w:val="BodyText"/>
      </w:pPr>
      <w:r w:rsidRPr="002164F9">
        <w:rPr>
          <w:i/>
          <w:iCs/>
        </w:rPr>
        <w:t>Abstract</w:t>
      </w:r>
      <w:r w:rsidRPr="002164F9">
        <w:t>—</w:t>
      </w:r>
      <w:r w:rsidR="005A734D">
        <w:t xml:space="preserve"> </w:t>
      </w:r>
      <w:r w:rsidR="00D605F3" w:rsidRPr="00D605F3">
        <w:t xml:space="preserve">Gaussian Mixture Modeling (GMM) has been the most popular approach in speaker verification for over two decades. The inefficiencies of this model for </w:t>
      </w:r>
      <w:r w:rsidR="00D605F3">
        <w:t xml:space="preserve">signals such as speech </w:t>
      </w:r>
      <w:r w:rsidR="00D605F3" w:rsidRPr="00D605F3">
        <w:t>are well documented</w:t>
      </w:r>
      <w:r w:rsidR="00D605F3">
        <w:t xml:space="preserve"> and include an inability to model temporal dependencies that result from nonlinearities in the speech signal</w:t>
      </w:r>
      <w:r w:rsidR="00D605F3" w:rsidRPr="00D605F3">
        <w:t xml:space="preserve">. </w:t>
      </w:r>
      <w:r w:rsidR="00D605F3">
        <w:t xml:space="preserve">The resulting models are often complex and overdetermined, which leads to a lack of generalization and overtraining. In this paper, we present </w:t>
      </w:r>
      <w:r w:rsidR="00D605F3" w:rsidRPr="00D605F3">
        <w:t xml:space="preserve">a nonlinear mixture autoregressive model (MixAR) </w:t>
      </w:r>
      <w:r w:rsidR="00D605F3">
        <w:t xml:space="preserve">that attempts to directly model nonlinearities in the trajectories of the speech features. We apply this model </w:t>
      </w:r>
      <w:r w:rsidR="00D605F3" w:rsidRPr="00D605F3">
        <w:t>to the problem of speaker verification. Experiments with synthetic data as well as with standard speech databases</w:t>
      </w:r>
      <w:r w:rsidR="00D605F3">
        <w:t xml:space="preserve">, including </w:t>
      </w:r>
      <w:r w:rsidR="00D605F3" w:rsidRPr="00D605F3">
        <w:t>TIMIT, NTIMIT, and NIST-2001</w:t>
      </w:r>
      <w:r w:rsidR="00D605F3">
        <w:t xml:space="preserve">, </w:t>
      </w:r>
      <w:r w:rsidR="00D605F3" w:rsidRPr="00D605F3">
        <w:t>demonstrate that MixAR, using only half the number of parameters and only sta</w:t>
      </w:r>
      <w:r w:rsidR="00D605F3">
        <w:t xml:space="preserve">tic features, can achieve a lower </w:t>
      </w:r>
      <w:r w:rsidR="00D605F3" w:rsidRPr="00D605F3">
        <w:t>equal error rate when compared to GMM</w:t>
      </w:r>
      <w:r w:rsidR="00D605F3">
        <w:t>s, particularly in the presence of noise. P</w:t>
      </w:r>
      <w:r w:rsidR="00D605F3" w:rsidRPr="00D605F3">
        <w:t xml:space="preserve">erformance as a function of </w:t>
      </w:r>
      <w:r w:rsidR="00D605F3">
        <w:t>the duration of both the training and evaluation utterances is also analyzed.</w:t>
      </w:r>
    </w:p>
    <w:p w14:paraId="033EF713" w14:textId="6E363978" w:rsidR="00A85578" w:rsidRPr="00A85578" w:rsidRDefault="009F7DD0" w:rsidP="00AD4DC7">
      <w:pPr>
        <w:pStyle w:val="IndexTerms"/>
        <w:spacing w:after="960" w:line="240" w:lineRule="auto"/>
        <w:ind w:firstLine="0"/>
        <w:rPr>
          <w:b w:val="0"/>
          <w:bCs w:val="0"/>
          <w:iCs/>
          <w:sz w:val="22"/>
          <w:szCs w:val="22"/>
        </w:rPr>
      </w:pPr>
      <w:bookmarkStart w:id="3"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D605F3" w:rsidRPr="00D605F3">
        <w:rPr>
          <w:b w:val="0"/>
          <w:bCs w:val="0"/>
          <w:iCs/>
          <w:sz w:val="22"/>
          <w:szCs w:val="22"/>
        </w:rPr>
        <w:t>Gaussian mixture model</w:t>
      </w:r>
      <w:r w:rsidR="00D605F3">
        <w:rPr>
          <w:b w:val="0"/>
          <w:bCs w:val="0"/>
          <w:iCs/>
          <w:sz w:val="22"/>
          <w:szCs w:val="22"/>
        </w:rPr>
        <w:t>s</w:t>
      </w:r>
      <w:r w:rsidR="00D605F3" w:rsidRPr="00D605F3">
        <w:rPr>
          <w:b w:val="0"/>
          <w:bCs w:val="0"/>
          <w:iCs/>
          <w:sz w:val="22"/>
          <w:szCs w:val="22"/>
        </w:rPr>
        <w:t xml:space="preserve">, mixture autoregressive model, nonlinear </w:t>
      </w:r>
      <w:r w:rsidR="00D605F3">
        <w:rPr>
          <w:b w:val="0"/>
          <w:bCs w:val="0"/>
          <w:iCs/>
          <w:sz w:val="22"/>
          <w:szCs w:val="22"/>
        </w:rPr>
        <w:t xml:space="preserve">statistical </w:t>
      </w:r>
      <w:r w:rsidR="00D605F3" w:rsidRPr="00D605F3">
        <w:rPr>
          <w:b w:val="0"/>
          <w:bCs w:val="0"/>
          <w:iCs/>
          <w:sz w:val="22"/>
          <w:szCs w:val="22"/>
        </w:rPr>
        <w:t>model</w:t>
      </w:r>
      <w:r w:rsidR="00D605F3">
        <w:rPr>
          <w:b w:val="0"/>
          <w:bCs w:val="0"/>
          <w:iCs/>
          <w:sz w:val="22"/>
          <w:szCs w:val="22"/>
        </w:rPr>
        <w:t>s</w:t>
      </w:r>
      <w:r w:rsidR="00D605F3" w:rsidRPr="00D605F3">
        <w:rPr>
          <w:b w:val="0"/>
          <w:bCs w:val="0"/>
          <w:iCs/>
          <w:sz w:val="22"/>
          <w:szCs w:val="22"/>
        </w:rPr>
        <w:t>, speaker verification</w:t>
      </w:r>
    </w:p>
    <w:p w14:paraId="22396571" w14:textId="58DF9A91"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AD4DC7">
        <w:rPr>
          <w:sz w:val="22"/>
          <w:szCs w:val="22"/>
        </w:rPr>
        <w:t>February 1</w:t>
      </w:r>
      <w:r w:rsidR="00C6702F">
        <w:rPr>
          <w:sz w:val="22"/>
          <w:szCs w:val="22"/>
        </w:rPr>
        <w:t xml:space="preserve">, </w:t>
      </w:r>
      <w:r w:rsidR="00EF4B54">
        <w:rPr>
          <w:sz w:val="22"/>
          <w:szCs w:val="22"/>
        </w:rPr>
        <w:t>2013</w:t>
      </w:r>
      <w:r>
        <w:rPr>
          <w:sz w:val="22"/>
          <w:szCs w:val="22"/>
        </w:rPr>
        <w:t>.</w:t>
      </w:r>
    </w:p>
    <w:p w14:paraId="3AE100F2" w14:textId="2D97B8E3" w:rsidR="00AD4DC7" w:rsidRDefault="00AD4DC7" w:rsidP="00AD4DC7">
      <w:pPr>
        <w:pStyle w:val="ListParagraph"/>
        <w:widowControl w:val="0"/>
        <w:numPr>
          <w:ilvl w:val="0"/>
          <w:numId w:val="13"/>
        </w:numPr>
        <w:tabs>
          <w:tab w:val="left" w:pos="270"/>
        </w:tabs>
        <w:adjustRightInd w:val="0"/>
        <w:spacing w:after="120" w:line="240" w:lineRule="auto"/>
        <w:ind w:left="270" w:hanging="270"/>
        <w:jc w:val="left"/>
      </w:pPr>
      <w:r w:rsidRPr="00005EC2">
        <w:t>This material is based upon work supported by the National Science Foundation under Grant No. IIS-0414450. Any opinions, findings, and conclusions or recommendations expressed in this material are those of the author(s) and do not necessarily reflect the views of the National Science Foundation.</w:t>
      </w:r>
    </w:p>
    <w:p w14:paraId="75052E8A" w14:textId="37E00A49" w:rsidR="00EF4B54" w:rsidRDefault="00EF4B54" w:rsidP="00AD4DC7">
      <w:pPr>
        <w:pStyle w:val="ListParagraph"/>
        <w:widowControl w:val="0"/>
        <w:numPr>
          <w:ilvl w:val="0"/>
          <w:numId w:val="13"/>
        </w:numPr>
        <w:tabs>
          <w:tab w:val="left" w:pos="270"/>
        </w:tabs>
        <w:adjustRightInd w:val="0"/>
        <w:spacing w:after="120" w:line="240" w:lineRule="auto"/>
        <w:ind w:left="270" w:hanging="270"/>
        <w:jc w:val="left"/>
      </w:pPr>
      <w:r>
        <w:t xml:space="preserve">S. </w:t>
      </w:r>
      <w:r w:rsidR="00D55CA4">
        <w:t xml:space="preserve">Srinivasan is with Nuance Communications Inc., 1198 East Arques Avenue  Sunnyvale, CA 94085, USA (phone: 408-992-6243; email: </w:t>
      </w:r>
      <w:hyperlink r:id="rId9" w:history="1">
        <w:r w:rsidR="00D605F3" w:rsidRPr="00E86EA9">
          <w:rPr>
            <w:rStyle w:val="Hyperlink"/>
          </w:rPr>
          <w:t>sundararajan.srinivasan@gmail.com</w:t>
        </w:r>
      </w:hyperlink>
      <w:r w:rsidR="00D55CA4">
        <w:t>).</w:t>
      </w:r>
    </w:p>
    <w:p w14:paraId="757A7AC0" w14:textId="1E6DBB42" w:rsidR="00D605F3" w:rsidRDefault="00D605F3" w:rsidP="00D605F3">
      <w:pPr>
        <w:pStyle w:val="ListParagraph"/>
        <w:widowControl w:val="0"/>
        <w:numPr>
          <w:ilvl w:val="0"/>
          <w:numId w:val="13"/>
        </w:numPr>
        <w:tabs>
          <w:tab w:val="left" w:pos="270"/>
        </w:tabs>
        <w:adjustRightInd w:val="0"/>
        <w:spacing w:after="120" w:line="240" w:lineRule="auto"/>
        <w:ind w:left="270" w:hanging="270"/>
        <w:jc w:val="left"/>
      </w:pPr>
      <w:r>
        <w:t xml:space="preserve">T. Ma is with Siri at Apple Inc., 2 Infinite Loop, mailstop 302-4APP, Cupertino, California 95014, USA (phone: 408-643-5909; email: </w:t>
      </w:r>
      <w:r w:rsidRPr="00A622A1">
        <w:t>tma@apple.com</w:t>
      </w:r>
      <w:r>
        <w:t>).</w:t>
      </w:r>
    </w:p>
    <w:p w14:paraId="62D7587F" w14:textId="440DD081" w:rsidR="00EF4B54" w:rsidRDefault="00EF4B54" w:rsidP="00AD4DC7">
      <w:pPr>
        <w:pStyle w:val="ListParagraph"/>
        <w:widowControl w:val="0"/>
        <w:numPr>
          <w:ilvl w:val="0"/>
          <w:numId w:val="13"/>
        </w:numPr>
        <w:tabs>
          <w:tab w:val="left" w:pos="270"/>
        </w:tabs>
        <w:adjustRightInd w:val="0"/>
        <w:spacing w:after="120" w:line="240" w:lineRule="auto"/>
        <w:ind w:left="270" w:hanging="270"/>
        <w:jc w:val="left"/>
      </w:pPr>
      <w:r>
        <w:t xml:space="preserve">G. Lazarou is with </w:t>
      </w:r>
      <w:r w:rsidR="00C51170">
        <w:t>The New Yor</w:t>
      </w:r>
      <w:r>
        <w:t xml:space="preserve">k City Transit Authority, 30-74 38th Street, Apt 1A, Astoria, New York, New York, USA 11103 (phone: (662) 617-2064; email: </w:t>
      </w:r>
      <w:r w:rsidRPr="00EF4B54">
        <w:t>glaz@ieee.org</w:t>
      </w:r>
      <w:r>
        <w:t>).</w:t>
      </w:r>
    </w:p>
    <w:p w14:paraId="7A6ADD6B" w14:textId="0904CE21" w:rsidR="006C24DF" w:rsidRPr="00676ED1" w:rsidRDefault="006C24DF" w:rsidP="00AD4DC7">
      <w:pPr>
        <w:pStyle w:val="ListParagraph"/>
        <w:widowControl w:val="0"/>
        <w:numPr>
          <w:ilvl w:val="0"/>
          <w:numId w:val="13"/>
        </w:numPr>
        <w:tabs>
          <w:tab w:val="left" w:pos="270"/>
        </w:tabs>
        <w:adjustRightInd w:val="0"/>
        <w:spacing w:line="240" w:lineRule="auto"/>
        <w:ind w:left="270" w:hanging="270"/>
        <w:jc w:val="left"/>
      </w:pPr>
      <w:r>
        <w:t xml:space="preserve">J. Picone </w:t>
      </w:r>
      <w:r w:rsidR="00EF4B54">
        <w:t xml:space="preserve">is </w:t>
      </w:r>
      <w:r>
        <w:t xml:space="preserve">with the </w:t>
      </w:r>
      <w:r w:rsidRPr="00676ED1">
        <w:t xml:space="preserve">Department of Electrical and Computer Engineering at </w:t>
      </w:r>
      <w:r>
        <w:t>Temple University, 1947 North 12</w:t>
      </w:r>
      <w:r w:rsidRPr="00AD4DC7">
        <w:rPr>
          <w:vertAlign w:val="superscript"/>
        </w:rPr>
        <w:t>th</w:t>
      </w:r>
      <w:r>
        <w:t xml:space="preserve"> Street, Philadelphia, Pennsylvania 19027 USA</w:t>
      </w:r>
      <w:r w:rsidRPr="00676ED1">
        <w:t xml:space="preserve"> (phone: </w:t>
      </w:r>
      <w:r>
        <w:t>215-204-4841</w:t>
      </w:r>
      <w:r w:rsidRPr="00676ED1">
        <w:t>; fax:</w:t>
      </w:r>
      <w:r w:rsidR="00055C3A">
        <w:t> 215-204-5960</w:t>
      </w:r>
      <w:r w:rsidRPr="00676ED1">
        <w:t xml:space="preserve">; email: </w:t>
      </w:r>
      <w:r w:rsidRPr="00FD6A8E">
        <w:t>joseph.picone@isip.piconepress.com</w:t>
      </w:r>
      <w:r w:rsidRPr="00676ED1">
        <w:t>).</w:t>
      </w:r>
      <w:r>
        <w:t xml:space="preserve"> </w:t>
      </w:r>
    </w:p>
    <w:bookmarkEnd w:id="3"/>
    <w:p w14:paraId="70BD578A" w14:textId="77777777" w:rsidR="00E97402" w:rsidRPr="002164F9" w:rsidRDefault="00C51170" w:rsidP="00C51170">
      <w:pPr>
        <w:pStyle w:val="Heading1"/>
      </w:pPr>
      <w:r>
        <w:lastRenderedPageBreak/>
        <w:t>Introduction</w:t>
      </w:r>
    </w:p>
    <w:p w14:paraId="30485DB7" w14:textId="07971099" w:rsidR="006534DE" w:rsidRDefault="006534DE" w:rsidP="006534DE">
      <w:pPr>
        <w:kinsoku w:val="0"/>
      </w:pPr>
      <w:r>
        <w:t xml:space="preserve">The goal in speaker verification is to accept or reject the identity claim made by a speaker. This is widely used in a variety of applications ranging from secured access and surveillance to multimodal verification. A challenge for statistical modeling in speaker verification is to accurately and efficiently represent the probability distribution of speaker features so that even similar sounding speakers can be distinguished. The majority of speaker recognition systems today utilize Gaussian Mixture Models (GMMs) either entirely or as part of a hybrid model </w:t>
      </w:r>
      <w:r w:rsidR="00C15900">
        <w:t>(Beigi, 2011).</w:t>
      </w:r>
    </w:p>
    <w:p w14:paraId="7572AAD1" w14:textId="436DEF51" w:rsidR="00C15900" w:rsidRDefault="006534DE" w:rsidP="006534DE">
      <w:pPr>
        <w:kinsoku w:val="0"/>
      </w:pPr>
      <w:r>
        <w:t xml:space="preserve">There are two well-known drawbacks of the GMM model. The first involves </w:t>
      </w:r>
      <w:r w:rsidR="00C15900">
        <w:t xml:space="preserve">statistical independence – there are obviously dependencies </w:t>
      </w:r>
      <w:r>
        <w:t>between absolute, static, and acceleration feature coefficients</w:t>
      </w:r>
      <w:r w:rsidR="00C15900">
        <w:t xml:space="preserve">. Constructing a </w:t>
      </w:r>
      <w:r>
        <w:t>GMM</w:t>
      </w:r>
      <w:r w:rsidR="00C15900">
        <w:t xml:space="preserve"> from standard features decorrelated using only </w:t>
      </w:r>
      <w:r w:rsidR="00401B5D">
        <w:t xml:space="preserve">a </w:t>
      </w:r>
      <w:r w:rsidR="00C15900">
        <w:t xml:space="preserve">diagonal covariance matrix </w:t>
      </w:r>
      <w:r>
        <w:t xml:space="preserve">does not </w:t>
      </w:r>
      <w:r w:rsidR="00C15900">
        <w:t>adequately model t</w:t>
      </w:r>
      <w:r>
        <w:t>h</w:t>
      </w:r>
      <w:r w:rsidR="00C15900">
        <w:t>ese dependencies. Use of full covariance matrices results in models with an extremely large number of parameters and creates parameter estimation problems. Performance improvements with such techniques have been minimal, and often increase the system’s sensitivity to mismatched channel conditions. A major overarching goal in our work is to improve performance when training and evaluation conditions are mismatched, and the evaluation data contains previously unseen noise and channel conditions.</w:t>
      </w:r>
    </w:p>
    <w:p w14:paraId="6340098C" w14:textId="2EC06EC3" w:rsidR="006534DE" w:rsidRDefault="006534DE" w:rsidP="006534DE">
      <w:pPr>
        <w:kinsoku w:val="0"/>
      </w:pPr>
      <w:r>
        <w:t xml:space="preserve">The second more serious drawback, which is the focus of this work, is the implicit assumption of linearity in the MFCC dynamics. The derivatives of the cepstral features are only a linear approximation of the actual dynamics of the static features. However, a survey of studies on the subject shows that the speech signal contains significant nonlinear information, and using only derivative features to represent speech MFCC dynamics with GMM modeling is tantamount to discarding any nonlinear information present in the signal </w:t>
      </w:r>
      <w:r w:rsidR="009200C9">
        <w:t>(May, 2008; Kokkinos &amp; Maragos, 2005).</w:t>
      </w:r>
    </w:p>
    <w:p w14:paraId="2ABB386C" w14:textId="17F13884" w:rsidR="006534DE" w:rsidRDefault="006534DE" w:rsidP="006534DE">
      <w:pPr>
        <w:kinsoku w:val="0"/>
      </w:pPr>
      <w:r>
        <w:t xml:space="preserve">An obvious </w:t>
      </w:r>
      <w:r w:rsidR="00EA7AE9">
        <w:t xml:space="preserve">solution </w:t>
      </w:r>
      <w:r>
        <w:t xml:space="preserve">to this problem is to add features that can represent the nonlinear dynamic information. However, adding nonlinear invariants as features has not improved the robustness of speech and speaker recognition technologies in harsh or mismatched environments. </w:t>
      </w:r>
      <w:r w:rsidR="00401B5D">
        <w:t>The reasons for these failures include (1) </w:t>
      </w:r>
      <w:r>
        <w:t xml:space="preserve">it is difficult to estimate invariants reliably from speech, resulting in parameter estimation </w:t>
      </w:r>
      <w:r>
        <w:lastRenderedPageBreak/>
        <w:t>algorithms that need to be extensively tuned</w:t>
      </w:r>
      <w:r w:rsidR="00401B5D">
        <w:t>; (2) </w:t>
      </w:r>
      <w:r>
        <w:t>these estimation algorithms typically require an acoustic event to have a long duration</w:t>
      </w:r>
      <w:r w:rsidR="00401B5D">
        <w:t xml:space="preserve"> (Petry et al., 2002), and this </w:t>
      </w:r>
      <w:r>
        <w:t>gravely undermines the applicability of invariant features for a short-term stationary signal like speech</w:t>
      </w:r>
      <w:r w:rsidR="00401B5D">
        <w:t>; and (3) invariants only quantify the degree of nonlinearity and do not characterize the nature of the dynamics completely.</w:t>
      </w:r>
    </w:p>
    <w:p w14:paraId="6B7044AC" w14:textId="63C7745E" w:rsidR="006534DE" w:rsidRDefault="006534DE" w:rsidP="006534DE">
      <w:pPr>
        <w:kinsoku w:val="0"/>
      </w:pPr>
      <w:r>
        <w:t xml:space="preserve">The primary goal of this work is to approach the information representation problem at the </w:t>
      </w:r>
      <w:r w:rsidR="005C149E">
        <w:t xml:space="preserve">acoustic </w:t>
      </w:r>
      <w:r>
        <w:t>modeling level using a nonlinear mixture autoregressive model (MixAR)</w:t>
      </w:r>
      <w:r w:rsidR="004B004A">
        <w:t xml:space="preserve"> (Zeevi et al., 2000)</w:t>
      </w:r>
      <w:r>
        <w:t xml:space="preserve">, thereby accounting for the nonlinear dynamics of speech in the base model and minimizing the dimensionality of the feature space. </w:t>
      </w:r>
      <w:r w:rsidR="00B51081">
        <w:t xml:space="preserve">This model is shown in </w:t>
      </w:r>
      <w:r>
        <w:t>Previous work on mixture autoregressive modeling for speech has been in the context of hidden Markov models for speech recognition</w:t>
      </w:r>
      <w:r w:rsidR="004B004A">
        <w:t xml:space="preserve"> (Juang</w:t>
      </w:r>
      <w:r w:rsidR="005C149E">
        <w:t xml:space="preserve"> &amp; Rabiner, 1985</w:t>
      </w:r>
      <w:r w:rsidR="004B004A">
        <w:t>)</w:t>
      </w:r>
      <w:r>
        <w:t>. A more recent investigation of AR-HMMs</w:t>
      </w:r>
      <w:r w:rsidR="005C149E">
        <w:t> (Ephraim</w:t>
      </w:r>
      <w:r w:rsidR="00EA7AE9">
        <w:t> </w:t>
      </w:r>
      <w:r w:rsidR="005C149E">
        <w:t>&amp;</w:t>
      </w:r>
      <w:r w:rsidR="00EA7AE9">
        <w:t> </w:t>
      </w:r>
      <w:r w:rsidR="005C149E">
        <w:t>Roberts,</w:t>
      </w:r>
      <w:r w:rsidR="00EA7AE9">
        <w:t> </w:t>
      </w:r>
      <w:r w:rsidR="005C149E">
        <w:t xml:space="preserve">2005) </w:t>
      </w:r>
      <w:r>
        <w:t>used a switching autoregressive process to capture signal correlations during state transitions. Results on speech recognition showed that at best the model was only comparable to an MFCC-based HMM using a GMM observation model. Another model considered speech features as a GMM white noise process filtered through an autoregressive signal for speaker identification</w:t>
      </w:r>
      <w:r w:rsidR="005C149E">
        <w:t> (Ayadi, 2008).</w:t>
      </w:r>
    </w:p>
    <w:p w14:paraId="4D077897" w14:textId="67238F70" w:rsidR="006534DE" w:rsidRDefault="006534DE" w:rsidP="006534DE">
      <w:pPr>
        <w:kinsoku w:val="0"/>
      </w:pPr>
      <w:r>
        <w:t xml:space="preserve">A more sophisticated model </w:t>
      </w:r>
      <w:r w:rsidR="005C149E">
        <w:t xml:space="preserve">(Wong &amp; Li, 2000) </w:t>
      </w:r>
      <w:r>
        <w:t xml:space="preserve">considers a mixture of autoregressive filters (MAR) for the observation model. Our earlier work </w:t>
      </w:r>
      <w:r w:rsidR="005C149E">
        <w:t xml:space="preserve">(Srinivasan et al., 2008) </w:t>
      </w:r>
      <w:r>
        <w:t>considered this model for phone classification. MixAR is a generalization of MAR, where the mixture weights are allowed to be time</w:t>
      </w:r>
      <w:r w:rsidR="00EA7AE9">
        <w:noBreakHyphen/>
      </w:r>
      <w:r>
        <w:t>varying and data-dependent. In this work, we apply the MixAR model to feature vector</w:t>
      </w:r>
      <w:r w:rsidR="005C149E">
        <w:t>s in a speaker recognition task, and demonstrate improved performance over the more limited MAR model.</w:t>
      </w:r>
    </w:p>
    <w:p w14:paraId="32AA074E" w14:textId="1BEA39DA" w:rsidR="006534DE" w:rsidRDefault="006534DE" w:rsidP="006534DE">
      <w:pPr>
        <w:kinsoku w:val="0"/>
      </w:pPr>
      <w:r>
        <w:t xml:space="preserve">The rest of the paper is organized as follows: </w:t>
      </w:r>
      <w:r w:rsidR="005C149E">
        <w:t>Section </w:t>
      </w:r>
      <w:fldSimple w:instr=" REF _Ref221815713 \w ">
        <w:r w:rsidR="00F45069">
          <w:t>II</w:t>
        </w:r>
      </w:fldSimple>
      <w:r w:rsidR="005C149E">
        <w:t xml:space="preserve"> formally </w:t>
      </w:r>
      <w:r>
        <w:t>defines the MixAR model</w:t>
      </w:r>
      <w:r w:rsidR="005C149E">
        <w:t xml:space="preserve">, </w:t>
      </w:r>
      <w:r>
        <w:t>explains some of the relevant properties</w:t>
      </w:r>
      <w:r w:rsidR="005C149E">
        <w:t xml:space="preserve"> of this model </w:t>
      </w:r>
      <w:r>
        <w:t xml:space="preserve">and discusses </w:t>
      </w:r>
      <w:r w:rsidR="005C149E">
        <w:t xml:space="preserve">the </w:t>
      </w:r>
      <w:r>
        <w:t>parameter estimation problem. Results of experiments using synthetic data are included in Section</w:t>
      </w:r>
      <w:r w:rsidR="005C149E">
        <w:t> </w:t>
      </w:r>
      <w:fldSimple w:instr=" REF _Ref221815742 \w ">
        <w:r w:rsidR="00F45069">
          <w:t>III</w:t>
        </w:r>
      </w:fldSimple>
      <w:r w:rsidR="005C149E">
        <w:t xml:space="preserve"> </w:t>
      </w:r>
      <w:r>
        <w:t xml:space="preserve">and speaker verification experiments with real speech data are </w:t>
      </w:r>
      <w:r w:rsidR="005C149E">
        <w:t xml:space="preserve">presented </w:t>
      </w:r>
      <w:r>
        <w:t>in Section</w:t>
      </w:r>
      <w:r w:rsidR="005C149E">
        <w:t> </w:t>
      </w:r>
      <w:fldSimple w:instr=" REF _Ref221815805 \w ">
        <w:r w:rsidR="00F45069">
          <w:t>IV</w:t>
        </w:r>
      </w:fldSimple>
      <w:r>
        <w:t xml:space="preserve">. Experiments documenting variation in performance with </w:t>
      </w:r>
      <w:r w:rsidR="005C149E">
        <w:t xml:space="preserve">the duration of </w:t>
      </w:r>
      <w:r>
        <w:t xml:space="preserve">training and evaluation </w:t>
      </w:r>
      <w:r w:rsidR="005C149E">
        <w:t xml:space="preserve">utterances </w:t>
      </w:r>
      <w:r>
        <w:t xml:space="preserve">are </w:t>
      </w:r>
      <w:r w:rsidR="00B261F4">
        <w:t xml:space="preserve">also </w:t>
      </w:r>
      <w:r>
        <w:t>discussed in Section</w:t>
      </w:r>
      <w:r w:rsidR="005C149E">
        <w:t> </w:t>
      </w:r>
      <w:fldSimple w:instr=" REF _Ref221815805 \w ">
        <w:r w:rsidR="00F45069">
          <w:t>IV</w:t>
        </w:r>
      </w:fldSimple>
      <w:r>
        <w:t>. Finally, in Section</w:t>
      </w:r>
      <w:r w:rsidR="005C149E">
        <w:t> </w:t>
      </w:r>
      <w:fldSimple w:instr=" REF _Ref221816193 \w ">
        <w:r w:rsidR="00F45069">
          <w:t>V</w:t>
        </w:r>
      </w:fldSimple>
      <w:fldSimple w:instr=" REF _Ref221815912 \w ">
        <w:r w:rsidR="00F45069">
          <w:t>VI</w:t>
        </w:r>
      </w:fldSimple>
      <w:r w:rsidR="005C149E">
        <w:t xml:space="preserve"> </w:t>
      </w:r>
      <w:r>
        <w:t xml:space="preserve">we present our conclusions and discuss future </w:t>
      </w:r>
      <w:r w:rsidR="005C149E">
        <w:t>directions for this research</w:t>
      </w:r>
      <w:r>
        <w:t>.</w:t>
      </w:r>
    </w:p>
    <w:p w14:paraId="6C6D6CA4" w14:textId="7D810A41" w:rsidR="007661B9" w:rsidRPr="002164F9" w:rsidRDefault="007661B9" w:rsidP="009F09CB">
      <w:pPr>
        <w:kinsoku w:val="0"/>
      </w:pPr>
    </w:p>
    <w:p w14:paraId="3CEDC90A" w14:textId="31BDB9DA" w:rsidR="00E97402" w:rsidRPr="002164F9" w:rsidRDefault="00AB0AA6" w:rsidP="00C51170">
      <w:pPr>
        <w:pStyle w:val="Heading1"/>
      </w:pPr>
      <w:bookmarkStart w:id="4" w:name="_Ref221815713"/>
      <w:r>
        <w:lastRenderedPageBreak/>
        <w:t>The MIXAR MODEL</w:t>
      </w:r>
      <w:bookmarkEnd w:id="4"/>
    </w:p>
    <w:p w14:paraId="5EC9B57F" w14:textId="6419A2D0" w:rsidR="00F45069" w:rsidRDefault="00F45069" w:rsidP="00F45069">
      <w:r w:rsidRPr="00035070">
        <w:t xml:space="preserve">A mixture autoregressive process (MixAR) of order </w:t>
      </w:r>
      <w:r w:rsidRPr="00035070">
        <w:rPr>
          <w:i/>
        </w:rPr>
        <w:t>p</w:t>
      </w:r>
      <w:r w:rsidRPr="00035070">
        <w:rPr>
          <w:vertAlign w:val="superscript"/>
        </w:rPr>
        <w:t xml:space="preserve"> </w:t>
      </w:r>
      <w:r w:rsidRPr="00035070">
        <w:t xml:space="preserve">with </w:t>
      </w:r>
      <w:r w:rsidRPr="00035070">
        <w:rPr>
          <w:i/>
        </w:rPr>
        <w:t xml:space="preserve">m </w:t>
      </w:r>
      <w:r w:rsidRPr="00035070">
        <w:t xml:space="preserve">components, </w:t>
      </w:r>
      <w:r w:rsidRPr="00035070">
        <w:rPr>
          <w:i/>
        </w:rPr>
        <w:t>X</w:t>
      </w:r>
      <w:r w:rsidRPr="00035070">
        <w:t>={</w:t>
      </w:r>
      <w:r w:rsidRPr="00035070">
        <w:rPr>
          <w:i/>
        </w:rPr>
        <w:t>x</w:t>
      </w:r>
      <w:r w:rsidRPr="00035070">
        <w:t>[</w:t>
      </w:r>
      <w:r w:rsidRPr="00035070">
        <w:rPr>
          <w:i/>
        </w:rPr>
        <w:t>n</w:t>
      </w:r>
      <w:r w:rsidRPr="00035070">
        <w:t>]}, is defined as </w:t>
      </w:r>
      <w:r w:rsidR="0085259C">
        <w:t>(Zeevi et al., 2000):</w:t>
      </w:r>
    </w:p>
    <w:p w14:paraId="522BC90C" w14:textId="2A99C006" w:rsidR="00F45069" w:rsidRDefault="00F45069" w:rsidP="0085259C">
      <w:pPr>
        <w:pStyle w:val="Text"/>
        <w:tabs>
          <w:tab w:val="right" w:pos="9360"/>
        </w:tabs>
        <w:spacing w:line="240" w:lineRule="auto"/>
        <w:ind w:firstLine="360"/>
      </w:pPr>
      <w:r w:rsidRPr="0002263B">
        <w:rPr>
          <w:rFonts w:eastAsia="SimSun"/>
          <w:position w:val="-200"/>
        </w:rPr>
        <w:object w:dxaOrig="7940" w:dyaOrig="4180" w14:anchorId="5013F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0" type="#_x0000_t75" style="width:198.65pt;height:102.65pt" o:ole="">
            <v:imagedata r:id="rId10" o:title=""/>
          </v:shape>
          <o:OLEObject Type="Embed" ProgID="Equation.3" ShapeID="_x0000_i1230" DrawAspect="Content" ObjectID="_1295585376" r:id="rId11"/>
        </w:object>
      </w:r>
      <w:r>
        <w:rPr>
          <w:rFonts w:eastAsia="SimSun"/>
          <w:position w:val="-110"/>
        </w:rPr>
        <w:tab/>
      </w:r>
      <w:r>
        <w:rPr>
          <w:rFonts w:eastAsia="SimSun"/>
          <w:position w:val="-110"/>
        </w:rPr>
        <w:fldChar w:fldCharType="begin"/>
      </w:r>
      <w:r>
        <w:rPr>
          <w:rFonts w:eastAsia="SimSun"/>
          <w:position w:val="-110"/>
        </w:rPr>
        <w:instrText xml:space="preserve"> MACROBUTTON MTPlaceRef \* MERGEFORMAT </w:instrText>
      </w:r>
      <w:r>
        <w:rPr>
          <w:rFonts w:eastAsia="SimSun"/>
          <w:position w:val="-110"/>
        </w:rPr>
        <w:fldChar w:fldCharType="begin"/>
      </w:r>
      <w:r>
        <w:rPr>
          <w:rFonts w:eastAsia="SimSun"/>
          <w:position w:val="-110"/>
        </w:rPr>
        <w:instrText xml:space="preserve"> SEQ MTEqn \h \* MERGEFORMAT </w:instrText>
      </w:r>
      <w:r>
        <w:rPr>
          <w:rFonts w:eastAsia="SimSun"/>
          <w:position w:val="-110"/>
        </w:rPr>
        <w:fldChar w:fldCharType="end"/>
      </w:r>
      <w:r>
        <w:rPr>
          <w:rFonts w:eastAsia="SimSun"/>
          <w:position w:val="-110"/>
        </w:rPr>
        <w:instrText>(</w:instrText>
      </w:r>
      <w:r>
        <w:rPr>
          <w:rFonts w:eastAsia="SimSun"/>
          <w:position w:val="-110"/>
        </w:rPr>
        <w:fldChar w:fldCharType="begin"/>
      </w:r>
      <w:r>
        <w:rPr>
          <w:rFonts w:eastAsia="SimSun"/>
          <w:position w:val="-110"/>
        </w:rPr>
        <w:instrText xml:space="preserve"> SEQ MTEqn \c \* Arabic \* MERGEFORMAT </w:instrText>
      </w:r>
      <w:r>
        <w:rPr>
          <w:rFonts w:eastAsia="SimSun"/>
          <w:position w:val="-110"/>
        </w:rPr>
        <w:fldChar w:fldCharType="separate"/>
      </w:r>
      <w:r>
        <w:rPr>
          <w:rFonts w:eastAsia="SimSun"/>
          <w:noProof/>
          <w:position w:val="-110"/>
        </w:rPr>
        <w:instrText>1</w:instrText>
      </w:r>
      <w:r>
        <w:rPr>
          <w:rFonts w:eastAsia="SimSun"/>
          <w:position w:val="-110"/>
        </w:rPr>
        <w:fldChar w:fldCharType="end"/>
      </w:r>
      <w:r>
        <w:rPr>
          <w:rFonts w:eastAsia="SimSun"/>
          <w:position w:val="-110"/>
        </w:rPr>
        <w:instrText>)</w:instrText>
      </w:r>
      <w:r>
        <w:rPr>
          <w:rFonts w:eastAsia="SimSun"/>
          <w:position w:val="-110"/>
        </w:rPr>
        <w:fldChar w:fldCharType="end"/>
      </w:r>
    </w:p>
    <w:p w14:paraId="7B44A884" w14:textId="77777777" w:rsidR="00F45069" w:rsidRDefault="00F45069" w:rsidP="00F45069">
      <w:pPr>
        <w:pStyle w:val="Text"/>
        <w:ind w:firstLine="144"/>
      </w:pPr>
    </w:p>
    <w:p w14:paraId="17AE341C" w14:textId="1F87F01D" w:rsidR="00F45069" w:rsidRPr="00616459" w:rsidRDefault="00F45069" w:rsidP="0085259C">
      <w:pPr>
        <w:ind w:firstLine="0"/>
      </w:pPr>
      <w:r w:rsidRPr="00616459">
        <w:t xml:space="preserve">where </w:t>
      </w:r>
      <w:r w:rsidRPr="0085259C">
        <w:rPr>
          <w:i/>
        </w:rPr>
        <w:t>ε</w:t>
      </w:r>
      <w:r w:rsidRPr="0085259C">
        <w:rPr>
          <w:vertAlign w:val="subscript"/>
        </w:rPr>
        <w:t>i</w:t>
      </w:r>
      <w:r w:rsidRPr="0085259C">
        <w:t xml:space="preserve"> </w:t>
      </w:r>
      <w:r w:rsidRPr="00616459">
        <w:t xml:space="preserve">is a zero-mean Gaussian random process with a variance of </w:t>
      </w:r>
      <w:r w:rsidR="0085259C" w:rsidRPr="0085259C">
        <w:rPr>
          <w:position w:val="-10"/>
        </w:rPr>
        <w:object w:dxaOrig="320" w:dyaOrig="400" w14:anchorId="4687ED43">
          <v:shape id="_x0000_i1323" type="#_x0000_t75" style="width:12pt;height:15.35pt" o:ole="">
            <v:imagedata r:id="rId12" o:title=""/>
          </v:shape>
          <o:OLEObject Type="Embed" ProgID="Equation.DSMT4" ShapeID="_x0000_i1323" DrawAspect="Content" ObjectID="_1295585377" r:id="rId13"/>
        </w:object>
      </w:r>
      <w:r w:rsidRPr="00616459">
        <w:t xml:space="preserve">, “w.p.” denotes “with probability” and the gating weights, </w:t>
      </w:r>
      <w:r w:rsidRPr="00616459">
        <w:rPr>
          <w:i/>
        </w:rPr>
        <w:t>W</w:t>
      </w:r>
      <w:r w:rsidRPr="00616459">
        <w:rPr>
          <w:vertAlign w:val="subscript"/>
        </w:rPr>
        <w:t>i</w:t>
      </w:r>
      <w:r w:rsidRPr="00616459">
        <w:t xml:space="preserve"> sum to 1. The linear prediction coefficients, {</w:t>
      </w:r>
      <w:r w:rsidRPr="00616459">
        <w:rPr>
          <w:i/>
        </w:rPr>
        <w:t>a</w:t>
      </w:r>
      <w:r w:rsidRPr="00616459">
        <w:rPr>
          <w:vertAlign w:val="subscript"/>
        </w:rPr>
        <w:t>i</w:t>
      </w:r>
      <w:r w:rsidRPr="00616459">
        <w:t xml:space="preserve">}, represent the dynamic model, where </w:t>
      </w:r>
      <w:r w:rsidRPr="00616459">
        <w:rPr>
          <w:i/>
        </w:rPr>
        <w:t>a</w:t>
      </w:r>
      <w:r w:rsidRPr="00616459">
        <w:rPr>
          <w:vertAlign w:val="subscript"/>
        </w:rPr>
        <w:t>i,0</w:t>
      </w:r>
      <w:r w:rsidRPr="00616459">
        <w:t xml:space="preserve"> are the component means, while </w:t>
      </w:r>
      <w:r w:rsidRPr="00616459">
        <w:rPr>
          <w:i/>
        </w:rPr>
        <w:t>w</w:t>
      </w:r>
      <w:r w:rsidRPr="00616459">
        <w:rPr>
          <w:i/>
          <w:vertAlign w:val="subscript"/>
        </w:rPr>
        <w:t>i</w:t>
      </w:r>
      <w:r w:rsidRPr="00616459">
        <w:t xml:space="preserve"> and </w:t>
      </w:r>
      <w:r w:rsidRPr="00616459">
        <w:rPr>
          <w:i/>
        </w:rPr>
        <w:t>g</w:t>
      </w:r>
      <w:r w:rsidRPr="00616459">
        <w:rPr>
          <w:i/>
          <w:vertAlign w:val="subscript"/>
        </w:rPr>
        <w:t>i</w:t>
      </w:r>
      <w:r w:rsidRPr="00616459">
        <w:t xml:space="preserve"> are called gating coefficients. It is apparent that an </w:t>
      </w:r>
      <w:r w:rsidRPr="00616459">
        <w:rPr>
          <w:i/>
        </w:rPr>
        <w:t>m</w:t>
      </w:r>
      <w:r w:rsidRPr="00616459">
        <w:t xml:space="preserve">-mixture MixAR process is the weighted sum of </w:t>
      </w:r>
      <w:r w:rsidRPr="00616459">
        <w:rPr>
          <w:i/>
        </w:rPr>
        <w:t>m</w:t>
      </w:r>
      <w:r w:rsidRPr="00616459">
        <w:t xml:space="preserve"> Gaussian autoregressive processes, with the time-dependent weights depending on previous data and the gating coefficients.</w:t>
      </w:r>
    </w:p>
    <w:p w14:paraId="71D39E16" w14:textId="7589C2F6" w:rsidR="00F45069" w:rsidRPr="00616459" w:rsidRDefault="00F45069" w:rsidP="00267C56">
      <w:r w:rsidRPr="00616459">
        <w:t xml:space="preserve">One insightful way of viewing this model is as a process in which each data sample at any one point in time is generated from one of the component AR mixture processes chosen randomly according to its weight </w:t>
      </w:r>
      <w:r w:rsidRPr="00616459">
        <w:rPr>
          <w:i/>
        </w:rPr>
        <w:t>W</w:t>
      </w:r>
      <w:r w:rsidRPr="00616459">
        <w:rPr>
          <w:vertAlign w:val="subscript"/>
        </w:rPr>
        <w:t>i</w:t>
      </w:r>
      <w:r w:rsidR="0085259C">
        <w:t xml:space="preserve">, as depicted in </w:t>
      </w:r>
      <w:fldSimple w:instr=" REF _Ref221842839 ">
        <w:r w:rsidR="0085259C">
          <w:t>Figure</w:t>
        </w:r>
        <w:r w:rsidR="0085259C">
          <w:t> </w:t>
        </w:r>
        <w:r w:rsidR="0085259C">
          <w:rPr>
            <w:noProof/>
          </w:rPr>
          <w:t>1</w:t>
        </w:r>
      </w:fldSimple>
      <w:r w:rsidR="0085259C">
        <w:t xml:space="preserve">. </w:t>
      </w:r>
      <w:r w:rsidRPr="00616459">
        <w:t>One property of MixAR that is of particular relevance here is the ability of MixAR to model nonlinear time series </w:t>
      </w:r>
      <w:r w:rsidR="0085259C">
        <w:t>(</w:t>
      </w:r>
      <w:r w:rsidR="0085259C">
        <w:t>Zeevi et al., 2000</w:t>
      </w:r>
      <w:r w:rsidR="0085259C">
        <w:t xml:space="preserve">; Wong &amp; Li, 2000). </w:t>
      </w:r>
      <w:r w:rsidRPr="00616459">
        <w:t>Though the individual component AR processes are linear, the probabilistic mixing of these AR processes constitutes a nonlinear model. Even when the mixture weights are fixed, the model reduces to MAR, which is still nonlinear. The addition of a gating system layer for weight generation increases the flexibility of the model even further, allowing us to model distributions as a function of past data.</w:t>
      </w:r>
    </w:p>
    <w:p w14:paraId="5E64AE39" w14:textId="2F426152" w:rsidR="00F45069" w:rsidRPr="00616459" w:rsidRDefault="00F45069" w:rsidP="00267C56">
      <w:r w:rsidRPr="00616459">
        <w:t>Several other properties of MixAR, including a mathematically rigorous proof of the asymptotic performance of a MixAR model for stochastic processes are derived in </w:t>
      </w:r>
      <w:r w:rsidR="0085259C">
        <w:t>(</w:t>
      </w:r>
      <w:r w:rsidR="0085259C">
        <w:t>Zeevi et al., 2000</w:t>
      </w:r>
      <w:r w:rsidR="0085259C">
        <w:t xml:space="preserve">). </w:t>
      </w:r>
      <w:r w:rsidRPr="00616459">
        <w:t xml:space="preserve">The </w:t>
      </w:r>
      <w:r>
        <w:t xml:space="preserve">same work also discusses the </w:t>
      </w:r>
      <w:r w:rsidRPr="00616459">
        <w:t>problem of parameter</w:t>
      </w:r>
      <w:r>
        <w:t xml:space="preserve"> estimation; however some practical implementation issues remain and we discuss them in the next</w:t>
      </w:r>
      <w:r w:rsidR="0085259C">
        <w:t xml:space="preserve">. </w:t>
      </w:r>
      <w:r w:rsidRPr="00616459">
        <w:t xml:space="preserve">Note that in the original formulation, both the gate and prediction orders were constrained to be equal. In this paper, we restrict ourselves to MixAR models of order one to </w:t>
      </w:r>
      <w:r w:rsidRPr="00616459">
        <w:lastRenderedPageBreak/>
        <w:t>avoid difficulties during parameter estimation. We used the ISIP public domain speech recognition software </w:t>
      </w:r>
      <w:r w:rsidR="0085259C">
        <w:t>(Huang &amp; Picone, 2002) t</w:t>
      </w:r>
      <w:r w:rsidRPr="00616459">
        <w:t>o implement the MixAR model as well as integrate it into an existing speaker verification system.</w:t>
      </w:r>
    </w:p>
    <w:p w14:paraId="577CA0D7" w14:textId="03D81D7C" w:rsidR="00F45069" w:rsidRDefault="0085259C" w:rsidP="0085259C">
      <w:pPr>
        <w:pStyle w:val="Heading2"/>
      </w:pPr>
      <w:r>
        <w:t xml:space="preserve">Estimation of the Prediction and Variance </w:t>
      </w:r>
      <w:r w:rsidR="00F45069">
        <w:t>Parameter</w:t>
      </w:r>
      <w:r>
        <w:t>s</w:t>
      </w:r>
      <w:bookmarkStart w:id="5" w:name="_GoBack"/>
      <w:bookmarkEnd w:id="5"/>
    </w:p>
    <w:p w14:paraId="633333AB" w14:textId="77777777" w:rsidR="00F45069" w:rsidRDefault="00F45069" w:rsidP="00267C56">
      <w:r w:rsidRPr="00267C56">
        <w:t>Similar to the well-known training procedure for GMM, maximum likelihood estimates for MixAR prediction and variance parameters can be calculated using the Expectation-Maximization (EM) algorithm </w:t>
      </w:r>
      <w:r w:rsidRPr="00267C56">
        <w:fldChar w:fldCharType="begin"/>
      </w:r>
      <w:r w:rsidRPr="00267C56">
        <w:instrText xml:space="preserve"> REF _Ref277745080 \r \h </w:instrText>
      </w:r>
      <w:r w:rsidRPr="00267C56">
        <w:fldChar w:fldCharType="separate"/>
      </w:r>
      <w:r w:rsidRPr="00267C56">
        <w:t>Error! Reference source not found.</w:t>
      </w:r>
      <w:r w:rsidRPr="00267C56">
        <w:fldChar w:fldCharType="end"/>
      </w:r>
      <w:r w:rsidRPr="00267C56">
        <w:t>. Given the order, p, the parameter set for each of the m components of a MAR model consi</w:t>
      </w:r>
      <w:r w:rsidRPr="00616459">
        <w:t xml:space="preserve">sts of </w:t>
      </w:r>
      <w:r w:rsidRPr="00616459">
        <w:rPr>
          <w:i/>
        </w:rPr>
        <w:t>p</w:t>
      </w:r>
      <w:r w:rsidRPr="00616459">
        <w:t>+1 predictor coefficients (including the mean), the error variance, and mixing weight:</w:t>
      </w:r>
    </w:p>
    <w:tbl>
      <w:tblPr>
        <w:tblW w:w="4693" w:type="pct"/>
        <w:tblInd w:w="-7" w:type="dxa"/>
        <w:tblLayout w:type="fixed"/>
        <w:tblCellMar>
          <w:top w:w="144" w:type="dxa"/>
          <w:left w:w="115" w:type="dxa"/>
          <w:bottom w:w="144" w:type="dxa"/>
          <w:right w:w="115" w:type="dxa"/>
        </w:tblCellMar>
        <w:tblLook w:val="00A0" w:firstRow="1" w:lastRow="0" w:firstColumn="1" w:lastColumn="0" w:noHBand="0" w:noVBand="0"/>
      </w:tblPr>
      <w:tblGrid>
        <w:gridCol w:w="7302"/>
        <w:gridCol w:w="1483"/>
      </w:tblGrid>
      <w:tr w:rsidR="00F45069" w:rsidRPr="00112552" w14:paraId="138379FE" w14:textId="77777777" w:rsidTr="00A16E29">
        <w:tc>
          <w:tcPr>
            <w:tcW w:w="4156" w:type="pct"/>
            <w:tcMar>
              <w:left w:w="0" w:type="dxa"/>
              <w:right w:w="0" w:type="dxa"/>
            </w:tcMar>
            <w:vAlign w:val="center"/>
          </w:tcPr>
          <w:p w14:paraId="3E51FF9D" w14:textId="77777777" w:rsidR="00F45069" w:rsidRPr="00340E9B" w:rsidRDefault="00F45069" w:rsidP="00A16E29">
            <w:pPr>
              <w:pStyle w:val="Text"/>
              <w:rPr>
                <w:rFonts w:eastAsia="SimSun"/>
                <w:position w:val="-110"/>
              </w:rPr>
            </w:pPr>
            <w:r w:rsidRPr="001332EB">
              <w:rPr>
                <w:rFonts w:eastAsia="SimSun"/>
                <w:position w:val="-34"/>
              </w:rPr>
              <w:object w:dxaOrig="7300" w:dyaOrig="660" w14:anchorId="7CF38A11">
                <v:shape id="_x0000_i1210" type="#_x0000_t75" style="width:182.65pt;height:16pt" o:ole="">
                  <v:imagedata r:id="rId14" o:title=""/>
                </v:shape>
                <o:OLEObject Type="Embed" ProgID="Equation.3" ShapeID="_x0000_i1210" DrawAspect="Content" ObjectID="_1295585378" r:id="rId15"/>
              </w:object>
            </w:r>
          </w:p>
        </w:tc>
        <w:tc>
          <w:tcPr>
            <w:tcW w:w="844" w:type="pct"/>
            <w:tcMar>
              <w:left w:w="0" w:type="dxa"/>
              <w:right w:w="0" w:type="dxa"/>
            </w:tcMar>
            <w:vAlign w:val="center"/>
          </w:tcPr>
          <w:p w14:paraId="6AC7F15D" w14:textId="77777777" w:rsidR="00F45069" w:rsidRPr="00340E9B" w:rsidRDefault="00F45069" w:rsidP="00F45069">
            <w:pPr>
              <w:numPr>
                <w:ilvl w:val="0"/>
                <w:numId w:val="17"/>
              </w:numPr>
              <w:spacing w:line="240" w:lineRule="auto"/>
              <w:jc w:val="right"/>
            </w:pPr>
          </w:p>
        </w:tc>
      </w:tr>
    </w:tbl>
    <w:p w14:paraId="35EBCCD5" w14:textId="77777777" w:rsidR="00F45069" w:rsidRDefault="00F45069" w:rsidP="00267C56">
      <w:r w:rsidRPr="00616459">
        <w:t>To estimate these parameters, we first need an initial guess for these parameters and then we iterate with EM to successively refine the estimates. An initialization strategy that we found to work reasonably well was to first train a GMM with the same number of mixtures and then set each component of the MixAR to have the same mean, variance, and weight as the GMM model. We initialize the predictor coefficients and the data-dependency gating coefficients, {</w:t>
      </w:r>
      <w:r w:rsidRPr="00616459">
        <w:rPr>
          <w:i/>
        </w:rPr>
        <w:t>A</w:t>
      </w:r>
      <w:r w:rsidRPr="00616459">
        <w:rPr>
          <w:i/>
          <w:vertAlign w:val="subscript"/>
        </w:rPr>
        <w:t>i</w:t>
      </w:r>
      <w:r w:rsidRPr="00616459">
        <w:t>} of MixAR to zero. These initial parameters can be then refined recursively using an E-step </w:t>
      </w:r>
      <w:r>
        <w:fldChar w:fldCharType="begin"/>
      </w:r>
      <w:r>
        <w:instrText xml:space="preserve"> REF _Ref277744529 \r \h </w:instrText>
      </w:r>
      <w:r>
        <w:fldChar w:fldCharType="separate"/>
      </w:r>
      <w:r>
        <w:rPr>
          <w:b/>
        </w:rPr>
        <w:t>Error! Reference source not found.</w:t>
      </w:r>
      <w:r>
        <w:fldChar w:fldCharType="end"/>
      </w:r>
      <w:r w:rsidRPr="00616459">
        <w:t>:</w:t>
      </w:r>
    </w:p>
    <w:tbl>
      <w:tblPr>
        <w:tblW w:w="4988" w:type="pct"/>
        <w:tblInd w:w="5" w:type="dxa"/>
        <w:tblLayout w:type="fixed"/>
        <w:tblLook w:val="00A0" w:firstRow="1" w:lastRow="0" w:firstColumn="1" w:lastColumn="0" w:noHBand="0" w:noVBand="0"/>
      </w:tblPr>
      <w:tblGrid>
        <w:gridCol w:w="8559"/>
        <w:gridCol w:w="779"/>
      </w:tblGrid>
      <w:tr w:rsidR="00F45069" w:rsidRPr="00112552" w14:paraId="4641CDB1" w14:textId="77777777" w:rsidTr="00A16E29">
        <w:tc>
          <w:tcPr>
            <w:tcW w:w="4583" w:type="pct"/>
            <w:tcMar>
              <w:left w:w="0" w:type="dxa"/>
              <w:right w:w="0" w:type="dxa"/>
            </w:tcMar>
            <w:vAlign w:val="center"/>
          </w:tcPr>
          <w:p w14:paraId="321DCCC4" w14:textId="77777777" w:rsidR="00F45069" w:rsidRPr="00340E9B" w:rsidRDefault="00F45069" w:rsidP="00A16E29">
            <w:pPr>
              <w:pStyle w:val="Text"/>
              <w:rPr>
                <w:rFonts w:eastAsia="SimSun"/>
                <w:position w:val="-110"/>
              </w:rPr>
            </w:pPr>
            <w:r w:rsidRPr="001332EB">
              <w:rPr>
                <w:rFonts w:eastAsia="SimSun"/>
                <w:position w:val="-104"/>
              </w:rPr>
              <w:object w:dxaOrig="4340" w:dyaOrig="1719" w14:anchorId="2604B8F2">
                <v:shape id="_x0000_i1211" type="#_x0000_t75" style="width:108.65pt;height:42pt" o:ole="">
                  <v:imagedata r:id="rId16" o:title=""/>
                </v:shape>
                <o:OLEObject Type="Embed" ProgID="Equation.3" ShapeID="_x0000_i1211" DrawAspect="Content" ObjectID="_1295585379" r:id="rId17"/>
              </w:object>
            </w:r>
          </w:p>
        </w:tc>
        <w:tc>
          <w:tcPr>
            <w:tcW w:w="417" w:type="pct"/>
            <w:tcMar>
              <w:left w:w="0" w:type="dxa"/>
              <w:right w:w="0" w:type="dxa"/>
            </w:tcMar>
            <w:vAlign w:val="center"/>
          </w:tcPr>
          <w:p w14:paraId="3C453652" w14:textId="77777777" w:rsidR="00F45069" w:rsidRPr="00340E9B" w:rsidRDefault="00F45069" w:rsidP="00F45069">
            <w:pPr>
              <w:numPr>
                <w:ilvl w:val="0"/>
                <w:numId w:val="17"/>
              </w:numPr>
              <w:spacing w:line="240" w:lineRule="auto"/>
              <w:jc w:val="right"/>
            </w:pPr>
          </w:p>
        </w:tc>
      </w:tr>
    </w:tbl>
    <w:p w14:paraId="657CDA56" w14:textId="77777777" w:rsidR="00F45069" w:rsidRDefault="00F45069" w:rsidP="00F45069">
      <w:pPr>
        <w:pStyle w:val="Text"/>
        <w:ind w:firstLine="0"/>
      </w:pPr>
      <w:r>
        <w:t>w</w:t>
      </w:r>
      <w:r w:rsidRPr="00616459">
        <w:t>here</w:t>
      </w:r>
    </w:p>
    <w:tbl>
      <w:tblPr>
        <w:tblW w:w="4988" w:type="pct"/>
        <w:tblInd w:w="5" w:type="dxa"/>
        <w:tblLayout w:type="fixed"/>
        <w:tblLook w:val="00A0" w:firstRow="1" w:lastRow="0" w:firstColumn="1" w:lastColumn="0" w:noHBand="0" w:noVBand="0"/>
      </w:tblPr>
      <w:tblGrid>
        <w:gridCol w:w="8559"/>
        <w:gridCol w:w="779"/>
      </w:tblGrid>
      <w:tr w:rsidR="00F45069" w:rsidRPr="00112552" w14:paraId="38B29C8D" w14:textId="77777777" w:rsidTr="00A16E29">
        <w:tc>
          <w:tcPr>
            <w:tcW w:w="4583" w:type="pct"/>
            <w:tcMar>
              <w:left w:w="0" w:type="dxa"/>
              <w:right w:w="0" w:type="dxa"/>
            </w:tcMar>
            <w:vAlign w:val="center"/>
          </w:tcPr>
          <w:p w14:paraId="01D109AF" w14:textId="77777777" w:rsidR="00F45069" w:rsidRPr="00340E9B" w:rsidRDefault="00F45069" w:rsidP="00A16E29">
            <w:pPr>
              <w:pStyle w:val="Text"/>
              <w:rPr>
                <w:rFonts w:eastAsia="SimSun"/>
                <w:position w:val="-110"/>
              </w:rPr>
            </w:pPr>
            <w:r w:rsidRPr="00340E9B">
              <w:rPr>
                <w:rFonts w:eastAsia="SimSun"/>
                <w:position w:val="-54"/>
              </w:rPr>
              <w:object w:dxaOrig="8580" w:dyaOrig="1800" w14:anchorId="25FA22E9">
                <v:shape id="_x0000_i1215" type="#_x0000_t75" style="width:214.65pt;height:44pt" o:ole="">
                  <v:imagedata r:id="rId18" o:title=""/>
                </v:shape>
                <o:OLEObject Type="Embed" ProgID="Equation.3" ShapeID="_x0000_i1215" DrawAspect="Content" ObjectID="_1295585380" r:id="rId19"/>
              </w:object>
            </w:r>
          </w:p>
        </w:tc>
        <w:tc>
          <w:tcPr>
            <w:tcW w:w="417" w:type="pct"/>
            <w:tcMar>
              <w:left w:w="0" w:type="dxa"/>
              <w:right w:w="0" w:type="dxa"/>
            </w:tcMar>
            <w:vAlign w:val="center"/>
          </w:tcPr>
          <w:p w14:paraId="4B6D3C64" w14:textId="77777777" w:rsidR="00F45069" w:rsidRPr="00340E9B" w:rsidRDefault="00F45069" w:rsidP="00F45069">
            <w:pPr>
              <w:numPr>
                <w:ilvl w:val="0"/>
                <w:numId w:val="17"/>
              </w:numPr>
              <w:spacing w:line="240" w:lineRule="auto"/>
              <w:jc w:val="right"/>
            </w:pPr>
          </w:p>
        </w:tc>
      </w:tr>
    </w:tbl>
    <w:p w14:paraId="372C9DFF" w14:textId="77777777" w:rsidR="00F45069" w:rsidRDefault="00F45069" w:rsidP="00267C56">
      <w:r w:rsidRPr="00616459">
        <w:t xml:space="preserve">is the probability a sample was generated from component </w:t>
      </w:r>
      <w:r w:rsidRPr="00616459">
        <w:rPr>
          <w:i/>
        </w:rPr>
        <w:t>l</w:t>
      </w:r>
      <w:r w:rsidRPr="00616459">
        <w:t xml:space="preserve"> at time instant </w:t>
      </w:r>
      <w:r w:rsidRPr="00616459">
        <w:rPr>
          <w:i/>
        </w:rPr>
        <w:t>n</w:t>
      </w:r>
      <w:r w:rsidRPr="00616459">
        <w:t>. The corresponding M-step is given by:</w:t>
      </w:r>
    </w:p>
    <w:tbl>
      <w:tblPr>
        <w:tblW w:w="4988" w:type="pct"/>
        <w:tblInd w:w="5" w:type="dxa"/>
        <w:tblLayout w:type="fixed"/>
        <w:tblLook w:val="00A0" w:firstRow="1" w:lastRow="0" w:firstColumn="1" w:lastColumn="0" w:noHBand="0" w:noVBand="0"/>
      </w:tblPr>
      <w:tblGrid>
        <w:gridCol w:w="8559"/>
        <w:gridCol w:w="779"/>
      </w:tblGrid>
      <w:tr w:rsidR="00F45069" w:rsidRPr="00112552" w14:paraId="2FAF1661" w14:textId="77777777" w:rsidTr="00A16E29">
        <w:tc>
          <w:tcPr>
            <w:tcW w:w="4583" w:type="pct"/>
            <w:tcMar>
              <w:left w:w="0" w:type="dxa"/>
              <w:right w:w="0" w:type="dxa"/>
            </w:tcMar>
            <w:vAlign w:val="center"/>
          </w:tcPr>
          <w:p w14:paraId="45B61222" w14:textId="77777777" w:rsidR="00F45069" w:rsidRPr="00340E9B" w:rsidRDefault="00F45069" w:rsidP="00A16E29">
            <w:pPr>
              <w:pStyle w:val="Text"/>
              <w:rPr>
                <w:rFonts w:eastAsia="SimSun"/>
                <w:position w:val="-110"/>
              </w:rPr>
            </w:pPr>
            <w:r w:rsidRPr="002D3C11">
              <w:rPr>
                <w:rFonts w:eastAsia="SimSun"/>
                <w:position w:val="-26"/>
              </w:rPr>
              <w:object w:dxaOrig="1800" w:dyaOrig="740" w14:anchorId="081A16B2">
                <v:shape id="_x0000_i1216" type="#_x0000_t75" style="width:45.35pt;height:18pt" o:ole="">
                  <v:imagedata r:id="rId20" o:title=""/>
                </v:shape>
                <o:OLEObject Type="Embed" ProgID="Equation.3" ShapeID="_x0000_i1216" DrawAspect="Content" ObjectID="_1295585381" r:id="rId21"/>
              </w:object>
            </w:r>
          </w:p>
        </w:tc>
        <w:tc>
          <w:tcPr>
            <w:tcW w:w="417" w:type="pct"/>
            <w:tcMar>
              <w:left w:w="0" w:type="dxa"/>
              <w:right w:w="0" w:type="dxa"/>
            </w:tcMar>
            <w:vAlign w:val="center"/>
          </w:tcPr>
          <w:p w14:paraId="74E27BAA" w14:textId="77777777" w:rsidR="00F45069" w:rsidRPr="00340E9B" w:rsidRDefault="00F45069" w:rsidP="00F45069">
            <w:pPr>
              <w:numPr>
                <w:ilvl w:val="0"/>
                <w:numId w:val="17"/>
              </w:numPr>
              <w:spacing w:line="240" w:lineRule="auto"/>
              <w:jc w:val="right"/>
            </w:pPr>
          </w:p>
        </w:tc>
      </w:tr>
      <w:tr w:rsidR="00F45069" w:rsidRPr="00112552" w14:paraId="23B3F029" w14:textId="77777777" w:rsidTr="00A16E29">
        <w:tc>
          <w:tcPr>
            <w:tcW w:w="4583" w:type="pct"/>
            <w:tcMar>
              <w:left w:w="0" w:type="dxa"/>
              <w:right w:w="0" w:type="dxa"/>
            </w:tcMar>
            <w:vAlign w:val="center"/>
          </w:tcPr>
          <w:p w14:paraId="6AFA572F" w14:textId="77777777" w:rsidR="00F45069" w:rsidRPr="00340E9B" w:rsidRDefault="00F45069" w:rsidP="00A16E29">
            <w:pPr>
              <w:pStyle w:val="Text"/>
              <w:rPr>
                <w:rFonts w:eastAsia="SimSun"/>
                <w:position w:val="-110"/>
              </w:rPr>
            </w:pPr>
            <w:r w:rsidRPr="002D3C51">
              <w:rPr>
                <w:rFonts w:eastAsia="SimSun"/>
                <w:position w:val="-112"/>
              </w:rPr>
              <w:object w:dxaOrig="7960" w:dyaOrig="2600" w14:anchorId="6BE55A2B">
                <v:shape id="_x0000_i1217" type="#_x0000_t75" style="width:199.35pt;height:64pt" o:ole="">
                  <v:imagedata r:id="rId22" o:title=""/>
                </v:shape>
                <o:OLEObject Type="Embed" ProgID="Equation.3" ShapeID="_x0000_i1217" DrawAspect="Content" ObjectID="_1295585382" r:id="rId23"/>
              </w:object>
            </w:r>
          </w:p>
        </w:tc>
        <w:tc>
          <w:tcPr>
            <w:tcW w:w="417" w:type="pct"/>
            <w:tcMar>
              <w:left w:w="0" w:type="dxa"/>
              <w:right w:w="0" w:type="dxa"/>
            </w:tcMar>
            <w:vAlign w:val="center"/>
          </w:tcPr>
          <w:p w14:paraId="20EF9F03" w14:textId="77777777" w:rsidR="00F45069" w:rsidRPr="00340E9B" w:rsidRDefault="00F45069" w:rsidP="00F45069">
            <w:pPr>
              <w:numPr>
                <w:ilvl w:val="0"/>
                <w:numId w:val="17"/>
              </w:numPr>
              <w:spacing w:line="240" w:lineRule="auto"/>
              <w:jc w:val="right"/>
            </w:pPr>
          </w:p>
        </w:tc>
      </w:tr>
    </w:tbl>
    <w:p w14:paraId="491125F7" w14:textId="77777777" w:rsidR="00F45069" w:rsidRDefault="00F45069" w:rsidP="00F45069">
      <w:pPr>
        <w:pStyle w:val="Text"/>
        <w:ind w:firstLine="0"/>
      </w:pPr>
      <w:r>
        <w:t>where</w:t>
      </w:r>
    </w:p>
    <w:tbl>
      <w:tblPr>
        <w:tblW w:w="4988" w:type="pct"/>
        <w:tblInd w:w="5" w:type="dxa"/>
        <w:tblLayout w:type="fixed"/>
        <w:tblLook w:val="00A0" w:firstRow="1" w:lastRow="0" w:firstColumn="1" w:lastColumn="0" w:noHBand="0" w:noVBand="0"/>
      </w:tblPr>
      <w:tblGrid>
        <w:gridCol w:w="8559"/>
        <w:gridCol w:w="779"/>
      </w:tblGrid>
      <w:tr w:rsidR="00F45069" w:rsidRPr="00112552" w14:paraId="03195D8D" w14:textId="77777777" w:rsidTr="00A16E29">
        <w:tc>
          <w:tcPr>
            <w:tcW w:w="4583" w:type="pct"/>
            <w:tcMar>
              <w:left w:w="0" w:type="dxa"/>
              <w:right w:w="0" w:type="dxa"/>
            </w:tcMar>
            <w:vAlign w:val="center"/>
          </w:tcPr>
          <w:p w14:paraId="31EA631A" w14:textId="77777777" w:rsidR="00F45069" w:rsidRPr="00340E9B" w:rsidRDefault="00F45069" w:rsidP="00A16E29">
            <w:pPr>
              <w:pStyle w:val="Text"/>
              <w:rPr>
                <w:rFonts w:eastAsia="SimSun"/>
                <w:position w:val="-110"/>
              </w:rPr>
            </w:pPr>
            <w:r w:rsidRPr="00340E9B">
              <w:rPr>
                <w:rFonts w:eastAsia="SimSun"/>
                <w:position w:val="-54"/>
              </w:rPr>
              <w:object w:dxaOrig="5020" w:dyaOrig="1200" w14:anchorId="58C1039A">
                <v:shape id="_x0000_i1218" type="#_x0000_t75" style="width:125.35pt;height:29.35pt" o:ole="">
                  <v:imagedata r:id="rId24" o:title=""/>
                </v:shape>
                <o:OLEObject Type="Embed" ProgID="Equation.3" ShapeID="_x0000_i1218" DrawAspect="Content" ObjectID="_1295585383" r:id="rId25"/>
              </w:object>
            </w:r>
          </w:p>
        </w:tc>
        <w:tc>
          <w:tcPr>
            <w:tcW w:w="417" w:type="pct"/>
            <w:tcMar>
              <w:left w:w="0" w:type="dxa"/>
              <w:right w:w="0" w:type="dxa"/>
            </w:tcMar>
            <w:vAlign w:val="center"/>
          </w:tcPr>
          <w:p w14:paraId="07E8A548" w14:textId="77777777" w:rsidR="00F45069" w:rsidRPr="00340E9B" w:rsidRDefault="00F45069" w:rsidP="00F45069">
            <w:pPr>
              <w:numPr>
                <w:ilvl w:val="0"/>
                <w:numId w:val="17"/>
              </w:numPr>
              <w:spacing w:line="240" w:lineRule="auto"/>
              <w:jc w:val="right"/>
            </w:pPr>
          </w:p>
        </w:tc>
      </w:tr>
      <w:tr w:rsidR="00F45069" w:rsidRPr="00112552" w14:paraId="1BA99D8A" w14:textId="77777777" w:rsidTr="00A16E29">
        <w:tc>
          <w:tcPr>
            <w:tcW w:w="4583" w:type="pct"/>
            <w:tcMar>
              <w:left w:w="0" w:type="dxa"/>
              <w:right w:w="0" w:type="dxa"/>
            </w:tcMar>
            <w:vAlign w:val="center"/>
          </w:tcPr>
          <w:p w14:paraId="7F26AC02" w14:textId="77777777" w:rsidR="00F45069" w:rsidRPr="00340E9B" w:rsidRDefault="00F45069" w:rsidP="00A16E29">
            <w:pPr>
              <w:pStyle w:val="Text"/>
              <w:rPr>
                <w:rFonts w:eastAsia="SimSun"/>
                <w:position w:val="-110"/>
              </w:rPr>
            </w:pPr>
            <w:r w:rsidRPr="002D3C11">
              <w:rPr>
                <w:rFonts w:eastAsia="SimSun"/>
                <w:position w:val="-36"/>
              </w:rPr>
              <w:object w:dxaOrig="3360" w:dyaOrig="859" w14:anchorId="7FB41F01">
                <v:shape id="_x0000_i1219" type="#_x0000_t75" style="width:84pt;height:21.35pt" o:ole="">
                  <v:imagedata r:id="rId26" o:title=""/>
                </v:shape>
                <o:OLEObject Type="Embed" ProgID="Equation.3" ShapeID="_x0000_i1219" DrawAspect="Content" ObjectID="_1295585384" r:id="rId27"/>
              </w:object>
            </w:r>
          </w:p>
        </w:tc>
        <w:tc>
          <w:tcPr>
            <w:tcW w:w="417" w:type="pct"/>
            <w:tcMar>
              <w:left w:w="0" w:type="dxa"/>
              <w:right w:w="0" w:type="dxa"/>
            </w:tcMar>
            <w:vAlign w:val="center"/>
          </w:tcPr>
          <w:p w14:paraId="09A1B501" w14:textId="77777777" w:rsidR="00F45069" w:rsidRPr="00340E9B" w:rsidRDefault="00F45069" w:rsidP="00F45069">
            <w:pPr>
              <w:numPr>
                <w:ilvl w:val="0"/>
                <w:numId w:val="17"/>
              </w:numPr>
              <w:spacing w:line="240" w:lineRule="auto"/>
              <w:jc w:val="right"/>
            </w:pPr>
          </w:p>
        </w:tc>
      </w:tr>
    </w:tbl>
    <w:p w14:paraId="550D771F" w14:textId="77777777" w:rsidR="00F45069" w:rsidRDefault="00F45069" w:rsidP="00F45069">
      <w:pPr>
        <w:pStyle w:val="Text"/>
        <w:ind w:firstLine="0"/>
      </w:pPr>
      <w:r>
        <w:t>a</w:t>
      </w:r>
      <w:r w:rsidRPr="00616459">
        <w:t>nd</w:t>
      </w:r>
    </w:p>
    <w:tbl>
      <w:tblPr>
        <w:tblW w:w="4988" w:type="pct"/>
        <w:tblInd w:w="5" w:type="dxa"/>
        <w:tblLayout w:type="fixed"/>
        <w:tblLook w:val="00A0" w:firstRow="1" w:lastRow="0" w:firstColumn="1" w:lastColumn="0" w:noHBand="0" w:noVBand="0"/>
      </w:tblPr>
      <w:tblGrid>
        <w:gridCol w:w="8559"/>
        <w:gridCol w:w="779"/>
      </w:tblGrid>
      <w:tr w:rsidR="00F45069" w:rsidRPr="00112552" w14:paraId="50168282" w14:textId="77777777" w:rsidTr="00A16E29">
        <w:tc>
          <w:tcPr>
            <w:tcW w:w="4583" w:type="pct"/>
            <w:tcMar>
              <w:left w:w="0" w:type="dxa"/>
              <w:right w:w="0" w:type="dxa"/>
            </w:tcMar>
            <w:vAlign w:val="center"/>
          </w:tcPr>
          <w:p w14:paraId="009FBEC0" w14:textId="77777777" w:rsidR="00F45069" w:rsidRPr="00340E9B" w:rsidRDefault="00F45069" w:rsidP="00A16E29">
            <w:pPr>
              <w:pStyle w:val="Text"/>
              <w:rPr>
                <w:rFonts w:eastAsia="SimSun"/>
                <w:position w:val="-110"/>
              </w:rPr>
            </w:pPr>
            <w:r w:rsidRPr="002D3C11">
              <w:rPr>
                <w:rFonts w:eastAsia="SimSun"/>
                <w:position w:val="-124"/>
              </w:rPr>
              <w:object w:dxaOrig="3080" w:dyaOrig="2659" w14:anchorId="3C16776E">
                <v:shape id="_x0000_i1220" type="#_x0000_t75" style="width:77.35pt;height:65.35pt" o:ole="">
                  <v:imagedata r:id="rId28" o:title=""/>
                </v:shape>
                <o:OLEObject Type="Embed" ProgID="Equation.3" ShapeID="_x0000_i1220" DrawAspect="Content" ObjectID="_1295585385" r:id="rId29"/>
              </w:object>
            </w:r>
          </w:p>
        </w:tc>
        <w:tc>
          <w:tcPr>
            <w:tcW w:w="417" w:type="pct"/>
            <w:tcMar>
              <w:left w:w="0" w:type="dxa"/>
              <w:right w:w="0" w:type="dxa"/>
            </w:tcMar>
            <w:vAlign w:val="center"/>
          </w:tcPr>
          <w:p w14:paraId="0B65811A" w14:textId="77777777" w:rsidR="00F45069" w:rsidRPr="00340E9B" w:rsidRDefault="00F45069" w:rsidP="00F45069">
            <w:pPr>
              <w:numPr>
                <w:ilvl w:val="0"/>
                <w:numId w:val="17"/>
              </w:numPr>
              <w:spacing w:line="240" w:lineRule="auto"/>
              <w:jc w:val="right"/>
            </w:pPr>
          </w:p>
        </w:tc>
      </w:tr>
    </w:tbl>
    <w:p w14:paraId="0A99A62F" w14:textId="77777777" w:rsidR="00F45069" w:rsidRDefault="00F45069" w:rsidP="00F45069">
      <w:pPr>
        <w:pStyle w:val="Text"/>
        <w:ind w:firstLine="0"/>
      </w:pPr>
    </w:p>
    <w:p w14:paraId="438918EA" w14:textId="77777777" w:rsidR="00F45069" w:rsidRPr="00616459" w:rsidRDefault="00F45069" w:rsidP="00267C56">
      <w:r w:rsidRPr="00616459">
        <w:t>Refer to comments on estimation of predictor coefficients and variances for MixAR and MAR in </w:t>
      </w:r>
      <w:r>
        <w:fldChar w:fldCharType="begin"/>
      </w:r>
      <w:r>
        <w:instrText xml:space="preserve"> REF _Ref277744529 \r \h </w:instrText>
      </w:r>
      <w:r>
        <w:fldChar w:fldCharType="separate"/>
      </w:r>
      <w:r>
        <w:rPr>
          <w:b/>
        </w:rPr>
        <w:t>Error! Reference source not found.</w:t>
      </w:r>
      <w:r>
        <w:fldChar w:fldCharType="end"/>
      </w:r>
      <w:r>
        <w:fldChar w:fldCharType="begin"/>
      </w:r>
      <w:r>
        <w:instrText xml:space="preserve"> REF _Ref277744683 \r \h </w:instrText>
      </w:r>
      <w:r>
        <w:fldChar w:fldCharType="separate"/>
      </w:r>
      <w:r>
        <w:rPr>
          <w:b/>
        </w:rPr>
        <w:t>Error! Reference source not found.</w:t>
      </w:r>
      <w:r>
        <w:fldChar w:fldCharType="end"/>
      </w:r>
      <w:r w:rsidRPr="00616459">
        <w:t xml:space="preserve"> for further details.</w:t>
      </w:r>
    </w:p>
    <w:p w14:paraId="7D8D998D" w14:textId="77777777" w:rsidR="00F45069" w:rsidRDefault="00F45069" w:rsidP="00267C56">
      <w:r w:rsidRPr="00616459">
        <w:t>However, a complication arises with respect to the estimation of gating coefficients for MixAR. There is no closed-form solution for these, and hence a Newton gradient-ascent approach must be used:</w:t>
      </w:r>
    </w:p>
    <w:tbl>
      <w:tblPr>
        <w:tblW w:w="4988" w:type="pct"/>
        <w:tblInd w:w="5" w:type="dxa"/>
        <w:tblLayout w:type="fixed"/>
        <w:tblLook w:val="00A0" w:firstRow="1" w:lastRow="0" w:firstColumn="1" w:lastColumn="0" w:noHBand="0" w:noVBand="0"/>
      </w:tblPr>
      <w:tblGrid>
        <w:gridCol w:w="8559"/>
        <w:gridCol w:w="779"/>
      </w:tblGrid>
      <w:tr w:rsidR="00F45069" w:rsidRPr="00112552" w14:paraId="3D14D870" w14:textId="77777777" w:rsidTr="00A16E29">
        <w:tc>
          <w:tcPr>
            <w:tcW w:w="4583" w:type="pct"/>
            <w:tcMar>
              <w:left w:w="0" w:type="dxa"/>
              <w:right w:w="0" w:type="dxa"/>
            </w:tcMar>
            <w:vAlign w:val="center"/>
          </w:tcPr>
          <w:p w14:paraId="3C48C08A" w14:textId="77777777" w:rsidR="00F45069" w:rsidRPr="00340E9B" w:rsidRDefault="00F45069" w:rsidP="00A16E29">
            <w:pPr>
              <w:pStyle w:val="Text"/>
              <w:rPr>
                <w:rFonts w:eastAsia="SimSun"/>
                <w:position w:val="-110"/>
              </w:rPr>
            </w:pPr>
            <w:r w:rsidRPr="002D3C11">
              <w:rPr>
                <w:rFonts w:eastAsia="SimSun"/>
                <w:position w:val="-54"/>
              </w:rPr>
              <w:object w:dxaOrig="2640" w:dyaOrig="1100" w14:anchorId="44F0796C">
                <v:shape id="_x0000_i1221" type="#_x0000_t75" style="width:66pt;height:26.65pt" o:ole="">
                  <v:imagedata r:id="rId30" o:title=""/>
                </v:shape>
                <o:OLEObject Type="Embed" ProgID="Equation.3" ShapeID="_x0000_i1221" DrawAspect="Content" ObjectID="_1295585386" r:id="rId31"/>
              </w:object>
            </w:r>
          </w:p>
        </w:tc>
        <w:tc>
          <w:tcPr>
            <w:tcW w:w="417" w:type="pct"/>
            <w:tcMar>
              <w:left w:w="0" w:type="dxa"/>
              <w:right w:w="0" w:type="dxa"/>
            </w:tcMar>
            <w:vAlign w:val="center"/>
          </w:tcPr>
          <w:p w14:paraId="4E0F53F6" w14:textId="77777777" w:rsidR="00F45069" w:rsidRPr="00340E9B" w:rsidRDefault="00F45069" w:rsidP="00F45069">
            <w:pPr>
              <w:numPr>
                <w:ilvl w:val="0"/>
                <w:numId w:val="17"/>
              </w:numPr>
              <w:spacing w:line="240" w:lineRule="auto"/>
              <w:jc w:val="right"/>
            </w:pPr>
          </w:p>
        </w:tc>
      </w:tr>
      <w:tr w:rsidR="00F45069" w:rsidRPr="00112552" w14:paraId="78E9DB05" w14:textId="77777777" w:rsidTr="00A16E29">
        <w:tc>
          <w:tcPr>
            <w:tcW w:w="4583" w:type="pct"/>
            <w:tcMar>
              <w:left w:w="0" w:type="dxa"/>
              <w:right w:w="0" w:type="dxa"/>
            </w:tcMar>
            <w:vAlign w:val="center"/>
          </w:tcPr>
          <w:p w14:paraId="63C012E2" w14:textId="77777777" w:rsidR="00F45069" w:rsidRPr="00340E9B" w:rsidRDefault="00F45069" w:rsidP="00A16E29">
            <w:pPr>
              <w:pStyle w:val="Text"/>
              <w:rPr>
                <w:rFonts w:eastAsia="SimSun"/>
                <w:position w:val="-110"/>
              </w:rPr>
            </w:pPr>
            <w:r w:rsidRPr="002D3C11">
              <w:rPr>
                <w:rFonts w:eastAsia="SimSun"/>
                <w:position w:val="-54"/>
              </w:rPr>
              <w:object w:dxaOrig="2620" w:dyaOrig="1100" w14:anchorId="586F027E">
                <v:shape id="_x0000_i1222" type="#_x0000_t75" style="width:65.35pt;height:26.65pt" o:ole="">
                  <v:imagedata r:id="rId32" o:title=""/>
                </v:shape>
                <o:OLEObject Type="Embed" ProgID="Equation.3" ShapeID="_x0000_i1222" DrawAspect="Content" ObjectID="_1295585387" r:id="rId33"/>
              </w:object>
            </w:r>
          </w:p>
        </w:tc>
        <w:tc>
          <w:tcPr>
            <w:tcW w:w="417" w:type="pct"/>
            <w:tcMar>
              <w:left w:w="0" w:type="dxa"/>
              <w:right w:w="0" w:type="dxa"/>
            </w:tcMar>
            <w:vAlign w:val="center"/>
          </w:tcPr>
          <w:p w14:paraId="5AA14BE8" w14:textId="77777777" w:rsidR="00F45069" w:rsidRPr="00340E9B" w:rsidRDefault="00F45069" w:rsidP="00F45069">
            <w:pPr>
              <w:numPr>
                <w:ilvl w:val="0"/>
                <w:numId w:val="17"/>
              </w:numPr>
              <w:spacing w:line="240" w:lineRule="auto"/>
              <w:jc w:val="right"/>
            </w:pPr>
          </w:p>
        </w:tc>
      </w:tr>
    </w:tbl>
    <w:p w14:paraId="3E84438E" w14:textId="77777777" w:rsidR="00F45069" w:rsidRDefault="00F45069" w:rsidP="00267C56">
      <w:r w:rsidRPr="00616459">
        <w:t xml:space="preserve">where </w:t>
      </w:r>
      <w:r w:rsidRPr="00616459">
        <w:rPr>
          <w:i/>
        </w:rPr>
        <w:t>Q</w:t>
      </w:r>
      <w:r w:rsidRPr="00616459">
        <w:t xml:space="preserve"> denotes the log-likelihood of the MixAR model for the training data. β and Δ are design parameters to be chosen empirically. The expression for computing Q is:</w:t>
      </w:r>
    </w:p>
    <w:tbl>
      <w:tblPr>
        <w:tblW w:w="4988" w:type="pct"/>
        <w:tblInd w:w="5" w:type="dxa"/>
        <w:tblLayout w:type="fixed"/>
        <w:tblLook w:val="00A0" w:firstRow="1" w:lastRow="0" w:firstColumn="1" w:lastColumn="0" w:noHBand="0" w:noVBand="0"/>
      </w:tblPr>
      <w:tblGrid>
        <w:gridCol w:w="8559"/>
        <w:gridCol w:w="779"/>
      </w:tblGrid>
      <w:tr w:rsidR="00F45069" w:rsidRPr="00112552" w14:paraId="2D8E939B" w14:textId="77777777" w:rsidTr="00A16E29">
        <w:tc>
          <w:tcPr>
            <w:tcW w:w="4583" w:type="pct"/>
            <w:tcMar>
              <w:left w:w="0" w:type="dxa"/>
              <w:right w:w="0" w:type="dxa"/>
            </w:tcMar>
            <w:vAlign w:val="center"/>
          </w:tcPr>
          <w:p w14:paraId="7320786C" w14:textId="77777777" w:rsidR="00F45069" w:rsidRPr="00340E9B" w:rsidRDefault="00F45069" w:rsidP="00A16E29">
            <w:pPr>
              <w:pStyle w:val="Text"/>
              <w:rPr>
                <w:rFonts w:eastAsia="SimSun"/>
                <w:position w:val="-110"/>
              </w:rPr>
            </w:pPr>
            <w:r w:rsidRPr="002D3C11">
              <w:rPr>
                <w:rFonts w:eastAsia="SimSun"/>
                <w:position w:val="-32"/>
              </w:rPr>
              <w:object w:dxaOrig="8320" w:dyaOrig="820" w14:anchorId="35BF88F2">
                <v:shape id="_x0000_i1223" type="#_x0000_t75" style="width:208pt;height:20pt" o:ole="">
                  <v:imagedata r:id="rId34" o:title=""/>
                </v:shape>
                <o:OLEObject Type="Embed" ProgID="Equation.3" ShapeID="_x0000_i1223" DrawAspect="Content" ObjectID="_1295585388" r:id="rId35"/>
              </w:object>
            </w:r>
          </w:p>
        </w:tc>
        <w:tc>
          <w:tcPr>
            <w:tcW w:w="417" w:type="pct"/>
            <w:tcMar>
              <w:left w:w="0" w:type="dxa"/>
              <w:right w:w="0" w:type="dxa"/>
            </w:tcMar>
            <w:vAlign w:val="center"/>
          </w:tcPr>
          <w:p w14:paraId="3FB8BF45" w14:textId="77777777" w:rsidR="00F45069" w:rsidRPr="00340E9B" w:rsidRDefault="00F45069" w:rsidP="00F45069">
            <w:pPr>
              <w:numPr>
                <w:ilvl w:val="0"/>
                <w:numId w:val="17"/>
              </w:numPr>
              <w:spacing w:line="240" w:lineRule="auto"/>
              <w:jc w:val="right"/>
            </w:pPr>
          </w:p>
        </w:tc>
      </w:tr>
    </w:tbl>
    <w:p w14:paraId="51C17D78" w14:textId="77777777" w:rsidR="00F45069" w:rsidRPr="00616459" w:rsidRDefault="00F45069" w:rsidP="00267C56">
      <w:r w:rsidRPr="00616459">
        <w:t>Due to this complication in the updates for the gate coefficients, the training procedure outlined above is not in the realm of strict EM algorithm but falls under a cl</w:t>
      </w:r>
      <w:r>
        <w:t>a</w:t>
      </w:r>
      <w:r w:rsidRPr="00616459">
        <w:t>ss of algorithms called as generalized EM algorithms (GEM) </w:t>
      </w:r>
      <w:r>
        <w:fldChar w:fldCharType="begin"/>
      </w:r>
      <w:r>
        <w:instrText xml:space="preserve"> REF _Ref277745220 \r \h </w:instrText>
      </w:r>
      <w:r>
        <w:fldChar w:fldCharType="separate"/>
      </w:r>
      <w:r>
        <w:rPr>
          <w:b/>
        </w:rPr>
        <w:t>Error! Reference source not found.</w:t>
      </w:r>
      <w:r>
        <w:fldChar w:fldCharType="end"/>
      </w:r>
      <w:r w:rsidRPr="00616459">
        <w:t>. For both EM and GEM algorithms, the E- step is similar. However, while an EM algorithm actually maximizes the expectation during each M-step, a GEM algorithm only guarantees that parameters that increase the model likelihood for the data is increased but does not guarantee that his is maximized at each M-step. This could mean that a GEM algorithm could take more number of iterations for training than an EM algorithm for the same or a comparable problem.</w:t>
      </w:r>
    </w:p>
    <w:p w14:paraId="06F74E79" w14:textId="77777777" w:rsidR="00F45069" w:rsidRPr="00616459" w:rsidRDefault="00F45069" w:rsidP="00267C56">
      <w:r w:rsidRPr="00616459">
        <w:lastRenderedPageBreak/>
        <w:t>Drawing parallels with the choice of adaptation factor μ in adaptive filter theory, we can envisage that quick and smooth convergence of the GEM algorithm can be achieved by starting with a relatively high value for β and then reducing this value with successive iterations. In our experiments, we found that fixing Δ = 0.01 and running 10 iterations each with β = 0.9, β = 0.5, and β = 0.2 in succession provided a reasonably smooth and quick convergence. However, such convergence is not guaranteed in general and this poses a problem to the application of this model for real-life signals.</w:t>
      </w:r>
    </w:p>
    <w:p w14:paraId="588A1E52" w14:textId="115D0B9D" w:rsidR="00F45069" w:rsidRDefault="00F45069" w:rsidP="00267C56">
      <w:r w:rsidRPr="00616459">
        <w:t>Fortunately, we can do better than guessing an appropriate value for β. We can use the secant method for root-finding and maximization </w:t>
      </w:r>
      <w:r>
        <w:fldChar w:fldCharType="begin"/>
      </w:r>
      <w:r>
        <w:instrText xml:space="preserve"> REF _Ref277745277 \r \h </w:instrText>
      </w:r>
      <w:r>
        <w:fldChar w:fldCharType="separate"/>
      </w:r>
      <w:r>
        <w:rPr>
          <w:b/>
        </w:rPr>
        <w:t>Error! Reference source not found.</w:t>
      </w:r>
      <w:r>
        <w:fldChar w:fldCharType="end"/>
      </w:r>
      <w:r w:rsidRPr="00616459">
        <w:t>. In general, to find the maxima using Newton’s method, the iteration is:</w:t>
      </w:r>
    </w:p>
    <w:tbl>
      <w:tblPr>
        <w:tblW w:w="4988" w:type="pct"/>
        <w:tblInd w:w="5" w:type="dxa"/>
        <w:tblLayout w:type="fixed"/>
        <w:tblLook w:val="00A0" w:firstRow="1" w:lastRow="0" w:firstColumn="1" w:lastColumn="0" w:noHBand="0" w:noVBand="0"/>
      </w:tblPr>
      <w:tblGrid>
        <w:gridCol w:w="8559"/>
        <w:gridCol w:w="779"/>
      </w:tblGrid>
      <w:tr w:rsidR="00F45069" w:rsidRPr="00112552" w14:paraId="4220F949" w14:textId="77777777" w:rsidTr="00A16E29">
        <w:tc>
          <w:tcPr>
            <w:tcW w:w="4583" w:type="pct"/>
            <w:tcMar>
              <w:left w:w="0" w:type="dxa"/>
              <w:right w:w="0" w:type="dxa"/>
            </w:tcMar>
            <w:vAlign w:val="center"/>
          </w:tcPr>
          <w:p w14:paraId="45BA09A1" w14:textId="77777777" w:rsidR="00F45069" w:rsidRPr="00340E9B" w:rsidRDefault="00F45069" w:rsidP="00A16E29">
            <w:pPr>
              <w:pStyle w:val="Text"/>
              <w:rPr>
                <w:rFonts w:eastAsia="SimSun"/>
                <w:position w:val="-110"/>
              </w:rPr>
            </w:pPr>
            <w:r w:rsidRPr="002D3C11">
              <w:rPr>
                <w:rFonts w:eastAsia="SimSun"/>
                <w:position w:val="-40"/>
              </w:rPr>
              <w:object w:dxaOrig="2160" w:dyaOrig="999" w14:anchorId="0FF57858">
                <v:shape id="_x0000_i1224" type="#_x0000_t75" style="width:54pt;height:24.65pt" o:ole="">
                  <v:imagedata r:id="rId36" o:title=""/>
                </v:shape>
                <o:OLEObject Type="Embed" ProgID="Equation.3" ShapeID="_x0000_i1224" DrawAspect="Content" ObjectID="_1295585389" r:id="rId37"/>
              </w:object>
            </w:r>
          </w:p>
        </w:tc>
        <w:tc>
          <w:tcPr>
            <w:tcW w:w="417" w:type="pct"/>
            <w:tcMar>
              <w:left w:w="0" w:type="dxa"/>
              <w:right w:w="0" w:type="dxa"/>
            </w:tcMar>
            <w:vAlign w:val="center"/>
          </w:tcPr>
          <w:p w14:paraId="0D10372A" w14:textId="77777777" w:rsidR="00F45069" w:rsidRPr="00340E9B" w:rsidRDefault="00F45069" w:rsidP="00F45069">
            <w:pPr>
              <w:numPr>
                <w:ilvl w:val="0"/>
                <w:numId w:val="17"/>
              </w:numPr>
              <w:spacing w:line="240" w:lineRule="auto"/>
              <w:jc w:val="right"/>
            </w:pPr>
          </w:p>
        </w:tc>
      </w:tr>
    </w:tbl>
    <w:p w14:paraId="060833C0" w14:textId="77777777" w:rsidR="00F45069" w:rsidRDefault="00F45069" w:rsidP="00267C56">
      <w:r w:rsidRPr="00616459">
        <w:t>In the secant method, the double derivative in the denominator is estimated numerically using the secant at the point. Thus, we estimate the scaling factor β as the inverse of double derivative of the log-likelihood w.r.t. the gate parameters:</w:t>
      </w:r>
    </w:p>
    <w:tbl>
      <w:tblPr>
        <w:tblW w:w="4988" w:type="pct"/>
        <w:tblInd w:w="5" w:type="dxa"/>
        <w:tblLayout w:type="fixed"/>
        <w:tblLook w:val="00A0" w:firstRow="1" w:lastRow="0" w:firstColumn="1" w:lastColumn="0" w:noHBand="0" w:noVBand="0"/>
      </w:tblPr>
      <w:tblGrid>
        <w:gridCol w:w="8559"/>
        <w:gridCol w:w="779"/>
      </w:tblGrid>
      <w:tr w:rsidR="00F45069" w:rsidRPr="00112552" w14:paraId="6F75C8F7" w14:textId="77777777" w:rsidTr="00A16E29">
        <w:tc>
          <w:tcPr>
            <w:tcW w:w="4583" w:type="pct"/>
            <w:tcMar>
              <w:left w:w="0" w:type="dxa"/>
              <w:right w:w="0" w:type="dxa"/>
            </w:tcMar>
            <w:vAlign w:val="center"/>
          </w:tcPr>
          <w:p w14:paraId="03B5F225" w14:textId="77777777" w:rsidR="00F45069" w:rsidRPr="00340E9B" w:rsidRDefault="00F45069" w:rsidP="00A16E29">
            <w:pPr>
              <w:pStyle w:val="Text"/>
              <w:rPr>
                <w:rFonts w:eastAsia="SimSun"/>
                <w:position w:val="-110"/>
              </w:rPr>
            </w:pPr>
            <w:r w:rsidRPr="00136E23">
              <w:rPr>
                <w:rFonts w:eastAsia="SimSun"/>
                <w:position w:val="-42"/>
              </w:rPr>
              <w:object w:dxaOrig="1880" w:dyaOrig="1020" w14:anchorId="571685EF">
                <v:shape id="_x0000_i1225" type="#_x0000_t75" style="width:47.35pt;height:24.65pt" o:ole="">
                  <v:imagedata r:id="rId38" o:title=""/>
                </v:shape>
                <o:OLEObject Type="Embed" ProgID="Equation.3" ShapeID="_x0000_i1225" DrawAspect="Content" ObjectID="_1295585390" r:id="rId39"/>
              </w:object>
            </w:r>
          </w:p>
        </w:tc>
        <w:tc>
          <w:tcPr>
            <w:tcW w:w="417" w:type="pct"/>
            <w:tcMar>
              <w:left w:w="0" w:type="dxa"/>
              <w:right w:w="0" w:type="dxa"/>
            </w:tcMar>
            <w:vAlign w:val="center"/>
          </w:tcPr>
          <w:p w14:paraId="76171B0D" w14:textId="77777777" w:rsidR="00F45069" w:rsidRPr="00340E9B" w:rsidRDefault="00F45069" w:rsidP="00F45069">
            <w:pPr>
              <w:numPr>
                <w:ilvl w:val="0"/>
                <w:numId w:val="17"/>
              </w:numPr>
              <w:spacing w:line="240" w:lineRule="auto"/>
              <w:jc w:val="right"/>
            </w:pPr>
          </w:p>
        </w:tc>
      </w:tr>
    </w:tbl>
    <w:p w14:paraId="14ABA6B1" w14:textId="77777777" w:rsidR="00F45069" w:rsidRDefault="00F45069" w:rsidP="00267C56">
      <w:r w:rsidRPr="00616459">
        <w:t xml:space="preserve">During implementation, this scheme amounts to finding for each gate coefficient </w:t>
      </w:r>
      <w:r w:rsidRPr="00616459">
        <w:rPr>
          <w:i/>
        </w:rPr>
        <w:t>w</w:t>
      </w:r>
      <w:r w:rsidRPr="00616459">
        <w:rPr>
          <w:i/>
          <w:vertAlign w:val="subscript"/>
        </w:rPr>
        <w:t>l</w:t>
      </w:r>
      <w:r w:rsidRPr="00616459">
        <w:t>, the value of Q at three different points, Q(</w:t>
      </w:r>
      <w:r w:rsidRPr="00616459">
        <w:rPr>
          <w:i/>
        </w:rPr>
        <w:t>w</w:t>
      </w:r>
      <w:r w:rsidRPr="00616459">
        <w:rPr>
          <w:i/>
          <w:vertAlign w:val="subscript"/>
        </w:rPr>
        <w:t>l</w:t>
      </w:r>
      <w:r w:rsidRPr="00616459">
        <w:t>), Q(</w:t>
      </w:r>
      <w:r w:rsidRPr="00616459">
        <w:rPr>
          <w:i/>
        </w:rPr>
        <w:t>w</w:t>
      </w:r>
      <w:r w:rsidRPr="00616459">
        <w:rPr>
          <w:i/>
          <w:vertAlign w:val="subscript"/>
        </w:rPr>
        <w:t>l</w:t>
      </w:r>
      <w:r w:rsidRPr="00616459">
        <w:t xml:space="preserve"> +Δ), Q(</w:t>
      </w:r>
      <w:r w:rsidRPr="00616459">
        <w:rPr>
          <w:i/>
        </w:rPr>
        <w:t>w</w:t>
      </w:r>
      <w:r w:rsidRPr="00616459">
        <w:rPr>
          <w:i/>
          <w:vertAlign w:val="subscript"/>
        </w:rPr>
        <w:t>l</w:t>
      </w:r>
      <w:r w:rsidRPr="00616459">
        <w:t xml:space="preserve"> - Δ), and then using the following update equation:</w:t>
      </w:r>
    </w:p>
    <w:tbl>
      <w:tblPr>
        <w:tblW w:w="4988" w:type="pct"/>
        <w:tblInd w:w="5" w:type="dxa"/>
        <w:tblLayout w:type="fixed"/>
        <w:tblLook w:val="00A0" w:firstRow="1" w:lastRow="0" w:firstColumn="1" w:lastColumn="0" w:noHBand="0" w:noVBand="0"/>
      </w:tblPr>
      <w:tblGrid>
        <w:gridCol w:w="8559"/>
        <w:gridCol w:w="779"/>
      </w:tblGrid>
      <w:tr w:rsidR="00F45069" w:rsidRPr="00112552" w14:paraId="4D3FCAF7" w14:textId="77777777" w:rsidTr="00A16E29">
        <w:tc>
          <w:tcPr>
            <w:tcW w:w="4583" w:type="pct"/>
            <w:tcMar>
              <w:left w:w="0" w:type="dxa"/>
              <w:right w:w="0" w:type="dxa"/>
            </w:tcMar>
            <w:vAlign w:val="center"/>
          </w:tcPr>
          <w:p w14:paraId="18268AA0" w14:textId="77777777" w:rsidR="00F45069" w:rsidRPr="00340E9B" w:rsidRDefault="00F45069" w:rsidP="00A16E29">
            <w:pPr>
              <w:pStyle w:val="Text"/>
              <w:rPr>
                <w:rFonts w:eastAsia="SimSun"/>
                <w:position w:val="-110"/>
              </w:rPr>
            </w:pPr>
            <w:r w:rsidRPr="00136E23">
              <w:rPr>
                <w:rFonts w:eastAsia="SimSun"/>
                <w:position w:val="-54"/>
              </w:rPr>
              <w:object w:dxaOrig="6540" w:dyaOrig="1219" w14:anchorId="161D03FC">
                <v:shape id="_x0000_i1226" type="#_x0000_t75" style="width:163.35pt;height:30pt" o:ole="">
                  <v:imagedata r:id="rId40" o:title=""/>
                </v:shape>
                <o:OLEObject Type="Embed" ProgID="Equation.3" ShapeID="_x0000_i1226" DrawAspect="Content" ObjectID="_1295585391" r:id="rId41"/>
              </w:object>
            </w:r>
          </w:p>
        </w:tc>
        <w:tc>
          <w:tcPr>
            <w:tcW w:w="417" w:type="pct"/>
            <w:tcMar>
              <w:left w:w="0" w:type="dxa"/>
              <w:right w:w="0" w:type="dxa"/>
            </w:tcMar>
            <w:vAlign w:val="center"/>
          </w:tcPr>
          <w:p w14:paraId="19A0EA0E" w14:textId="77777777" w:rsidR="00F45069" w:rsidRPr="00340E9B" w:rsidRDefault="00F45069" w:rsidP="00F45069">
            <w:pPr>
              <w:numPr>
                <w:ilvl w:val="0"/>
                <w:numId w:val="17"/>
              </w:numPr>
              <w:spacing w:line="240" w:lineRule="auto"/>
              <w:jc w:val="right"/>
            </w:pPr>
          </w:p>
        </w:tc>
      </w:tr>
    </w:tbl>
    <w:p w14:paraId="235A4232" w14:textId="77777777" w:rsidR="00F45069" w:rsidRPr="00616459" w:rsidRDefault="00F45069" w:rsidP="00F45069">
      <w:pPr>
        <w:pStyle w:val="Text"/>
        <w:ind w:firstLine="0"/>
      </w:pPr>
      <w:r w:rsidRPr="00616459">
        <w:t xml:space="preserve">Similarly, the update equation for gate coefficients </w:t>
      </w:r>
      <w:r w:rsidRPr="00616459">
        <w:rPr>
          <w:i/>
        </w:rPr>
        <w:t>g</w:t>
      </w:r>
      <w:r w:rsidRPr="00616459">
        <w:rPr>
          <w:i/>
          <w:vertAlign w:val="subscript"/>
        </w:rPr>
        <w:t>l</w:t>
      </w:r>
      <w:r w:rsidRPr="00616459">
        <w:t xml:space="preserve"> is:</w:t>
      </w:r>
    </w:p>
    <w:tbl>
      <w:tblPr>
        <w:tblW w:w="4988" w:type="pct"/>
        <w:tblInd w:w="5" w:type="dxa"/>
        <w:tblLayout w:type="fixed"/>
        <w:tblLook w:val="00A0" w:firstRow="1" w:lastRow="0" w:firstColumn="1" w:lastColumn="0" w:noHBand="0" w:noVBand="0"/>
      </w:tblPr>
      <w:tblGrid>
        <w:gridCol w:w="8559"/>
        <w:gridCol w:w="779"/>
      </w:tblGrid>
      <w:tr w:rsidR="00F45069" w:rsidRPr="00112552" w14:paraId="395F808D" w14:textId="77777777" w:rsidTr="00A16E29">
        <w:tc>
          <w:tcPr>
            <w:tcW w:w="4583" w:type="pct"/>
            <w:tcMar>
              <w:left w:w="0" w:type="dxa"/>
              <w:right w:w="0" w:type="dxa"/>
            </w:tcMar>
            <w:vAlign w:val="center"/>
          </w:tcPr>
          <w:p w14:paraId="58AA312F" w14:textId="77777777" w:rsidR="00F45069" w:rsidRPr="00340E9B" w:rsidRDefault="00F45069" w:rsidP="00A16E29">
            <w:pPr>
              <w:pStyle w:val="Text"/>
              <w:rPr>
                <w:rFonts w:eastAsia="SimSun"/>
                <w:position w:val="-110"/>
              </w:rPr>
            </w:pPr>
            <w:r w:rsidRPr="00136E23">
              <w:rPr>
                <w:rFonts w:eastAsia="SimSun"/>
                <w:position w:val="-54"/>
              </w:rPr>
              <w:object w:dxaOrig="6560" w:dyaOrig="1240" w14:anchorId="722E8C12">
                <v:shape id="_x0000_i1227" type="#_x0000_t75" style="width:164pt;height:30.65pt" o:ole="">
                  <v:imagedata r:id="rId42" o:title=""/>
                </v:shape>
                <o:OLEObject Type="Embed" ProgID="Equation.3" ShapeID="_x0000_i1227" DrawAspect="Content" ObjectID="_1295585392" r:id="rId43"/>
              </w:object>
            </w:r>
          </w:p>
        </w:tc>
        <w:tc>
          <w:tcPr>
            <w:tcW w:w="417" w:type="pct"/>
            <w:tcMar>
              <w:left w:w="0" w:type="dxa"/>
              <w:right w:w="0" w:type="dxa"/>
            </w:tcMar>
            <w:vAlign w:val="center"/>
          </w:tcPr>
          <w:p w14:paraId="142DBAAF" w14:textId="77777777" w:rsidR="00F45069" w:rsidRPr="00340E9B" w:rsidRDefault="00F45069" w:rsidP="00F45069">
            <w:pPr>
              <w:numPr>
                <w:ilvl w:val="0"/>
                <w:numId w:val="17"/>
              </w:numPr>
              <w:spacing w:line="240" w:lineRule="auto"/>
              <w:jc w:val="right"/>
            </w:pPr>
          </w:p>
        </w:tc>
      </w:tr>
    </w:tbl>
    <w:p w14:paraId="1FD364CF" w14:textId="77777777" w:rsidR="00F45069" w:rsidRDefault="00F45069" w:rsidP="00267C56">
      <w:r w:rsidRPr="00616459">
        <w:t xml:space="preserve">Using this method, we obtain convergence curve as in Fig. 2 for the same data from speaker </w:t>
      </w:r>
      <w:r w:rsidRPr="00616459">
        <w:rPr>
          <w:i/>
        </w:rPr>
        <w:t>4516</w:t>
      </w:r>
      <w:r w:rsidRPr="00616459">
        <w:t xml:space="preserve"> of NIST-2001 database </w:t>
      </w:r>
      <w:r>
        <w:fldChar w:fldCharType="begin"/>
      </w:r>
      <w:r>
        <w:instrText xml:space="preserve"> REF _Ref277745292 \r \h </w:instrText>
      </w:r>
      <w:r>
        <w:fldChar w:fldCharType="separate"/>
      </w:r>
      <w:r>
        <w:rPr>
          <w:b/>
        </w:rPr>
        <w:t>Error! Reference source not found.</w:t>
      </w:r>
      <w:r>
        <w:fldChar w:fldCharType="end"/>
      </w:r>
      <w:r w:rsidRPr="00616459">
        <w:t xml:space="preserve"> used for the previous method. We find that that this method is more reliable and quick - three GEM iterations were sufficient. We use this method in future experiments.</w:t>
      </w:r>
    </w:p>
    <w:p w14:paraId="3C642E59" w14:textId="77777777" w:rsidR="00F45069" w:rsidRDefault="00F45069" w:rsidP="00F45069">
      <w:pPr>
        <w:pStyle w:val="Text"/>
        <w:ind w:firstLine="0"/>
      </w:pPr>
    </w:p>
    <w:p w14:paraId="6A52CF51" w14:textId="39C998C5" w:rsidR="00F45069" w:rsidRDefault="00F45069" w:rsidP="00F45069">
      <w:pPr>
        <w:pStyle w:val="Text"/>
        <w:ind w:firstLine="0"/>
      </w:pPr>
      <w:r>
        <w:t>pppppppppppp</w:t>
      </w:r>
    </w:p>
    <w:p w14:paraId="05E83F1B" w14:textId="77777777" w:rsidR="00F45069" w:rsidRDefault="00F45069" w:rsidP="00F45069">
      <w:pPr>
        <w:pStyle w:val="Text"/>
        <w:ind w:firstLine="0"/>
      </w:pPr>
    </w:p>
    <w:p w14:paraId="0946490C" w14:textId="4460F90E" w:rsidR="00C51170" w:rsidRDefault="00C51170" w:rsidP="009F09CB">
      <w:pPr>
        <w:kinsoku w:val="0"/>
      </w:pPr>
      <w:r w:rsidRPr="00EE54A0">
        <w:t>del:</w:t>
      </w:r>
    </w:p>
    <w:p w14:paraId="686CFE9D" w14:textId="77777777" w:rsidR="009F09CB" w:rsidRPr="009056D9" w:rsidRDefault="009F09CB" w:rsidP="009F09CB">
      <w:pPr>
        <w:pStyle w:val="Equation"/>
      </w:pPr>
      <w:r w:rsidRPr="009F09CB">
        <w:rPr>
          <w:rFonts w:eastAsia="SimSun"/>
          <w:position w:val="-10"/>
        </w:rPr>
        <w:object w:dxaOrig="1400" w:dyaOrig="320" w14:anchorId="5A2C2639">
          <v:shape id="_x0000_i1025" type="#_x0000_t75" style="width:65.35pt;height:14pt" o:ole="">
            <v:imagedata r:id="rId44" o:title=""/>
          </v:shape>
          <o:OLEObject Type="Embed" ProgID="Equation.DSMT4" ShapeID="_x0000_i1025" DrawAspect="Content" ObjectID="_1295585393" r:id="rId45"/>
        </w:object>
      </w:r>
      <w:r w:rsidR="00E82EA9" w:rsidRPr="009056D9">
        <w:rPr>
          <w:rFonts w:eastAsia="SimSun"/>
        </w:rPr>
        <w:tab/>
      </w:r>
      <w:r w:rsidR="00E82EA9" w:rsidRPr="009056D9">
        <w:rPr>
          <w:rFonts w:eastAsia="SimSun"/>
        </w:rPr>
        <w:fldChar w:fldCharType="begin"/>
      </w:r>
      <w:r w:rsidR="00E82EA9" w:rsidRPr="009056D9">
        <w:rPr>
          <w:rFonts w:eastAsia="SimSun"/>
        </w:rPr>
        <w:instrText xml:space="preserve"> MACROBUTTON MTPlaceRef \* MERGEFORMAT </w:instrText>
      </w:r>
      <w:r w:rsidR="00E82EA9" w:rsidRPr="009056D9">
        <w:rPr>
          <w:rFonts w:eastAsia="SimSun"/>
        </w:rPr>
        <w:fldChar w:fldCharType="begin"/>
      </w:r>
      <w:r w:rsidR="00E82EA9" w:rsidRPr="009056D9">
        <w:rPr>
          <w:rFonts w:eastAsia="SimSun"/>
        </w:rPr>
        <w:instrText xml:space="preserve"> SEQ MTEqn \h \* MERGEFORMAT </w:instrText>
      </w:r>
      <w:r w:rsidR="00E82EA9" w:rsidRPr="009056D9">
        <w:rPr>
          <w:rFonts w:eastAsia="SimSun"/>
        </w:rPr>
        <w:fldChar w:fldCharType="end"/>
      </w:r>
      <w:bookmarkStart w:id="6" w:name="ZEqnNum471114"/>
      <w:r w:rsidR="00E82EA9" w:rsidRPr="009056D9">
        <w:rPr>
          <w:rFonts w:eastAsia="SimSun"/>
        </w:rPr>
        <w:instrText>(</w:instrText>
      </w:r>
      <w:r w:rsidR="00E82EA9" w:rsidRPr="009056D9">
        <w:rPr>
          <w:rFonts w:eastAsia="SimSun"/>
        </w:rPr>
        <w:fldChar w:fldCharType="begin"/>
      </w:r>
      <w:r w:rsidR="00E82EA9" w:rsidRPr="009056D9">
        <w:rPr>
          <w:rFonts w:eastAsia="SimSun"/>
        </w:rPr>
        <w:instrText xml:space="preserve"> SEQ MTEqn \c \* Arabic \* MERGEFORMAT </w:instrText>
      </w:r>
      <w:r w:rsidR="00E82EA9" w:rsidRPr="009056D9">
        <w:rPr>
          <w:rFonts w:eastAsia="SimSun"/>
        </w:rPr>
        <w:fldChar w:fldCharType="separate"/>
      </w:r>
      <w:r w:rsidR="00F45069">
        <w:rPr>
          <w:rFonts w:eastAsia="SimSun"/>
          <w:noProof/>
        </w:rPr>
        <w:instrText>2</w:instrText>
      </w:r>
      <w:r w:rsidR="00E82EA9" w:rsidRPr="009056D9">
        <w:rPr>
          <w:rFonts w:eastAsia="SimSun"/>
        </w:rPr>
        <w:fldChar w:fldCharType="end"/>
      </w:r>
      <w:r w:rsidR="00E82EA9" w:rsidRPr="009056D9">
        <w:rPr>
          <w:rFonts w:eastAsia="SimSun"/>
        </w:rPr>
        <w:instrText>)</w:instrText>
      </w:r>
      <w:bookmarkEnd w:id="6"/>
      <w:r w:rsidR="00E82EA9" w:rsidRPr="009056D9">
        <w:rPr>
          <w:rFonts w:eastAsia="SimSun"/>
        </w:rPr>
        <w:fldChar w:fldCharType="end"/>
      </w:r>
    </w:p>
    <w:p w14:paraId="3870C226" w14:textId="77777777" w:rsidR="009F09CB" w:rsidRPr="009056D9" w:rsidRDefault="009F09CB" w:rsidP="009F09CB">
      <w:pPr>
        <w:pStyle w:val="Equation"/>
        <w:rPr>
          <w:rFonts w:eastAsia="SimSun"/>
        </w:rPr>
      </w:pPr>
      <w:r w:rsidRPr="009F09CB">
        <w:rPr>
          <w:rFonts w:eastAsia="SimSun"/>
          <w:position w:val="-10"/>
        </w:rPr>
        <w:object w:dxaOrig="1400" w:dyaOrig="320" w14:anchorId="6AC3322B">
          <v:shape id="_x0000_i1026" type="#_x0000_t75" style="width:65.35pt;height:14pt" o:ole="">
            <v:imagedata r:id="rId46" o:title=""/>
          </v:shape>
          <o:OLEObject Type="Embed" ProgID="Equation.DSMT4" ShapeID="_x0000_i1026" DrawAspect="Content" ObjectID="_1295585394" r:id="rId47"/>
        </w:object>
      </w:r>
      <w:r w:rsidR="00E82EA9" w:rsidRPr="009056D9">
        <w:rPr>
          <w:rFonts w:eastAsia="SimSun"/>
        </w:rPr>
        <w:tab/>
      </w:r>
      <w:r w:rsidR="00E82EA9" w:rsidRPr="009056D9">
        <w:rPr>
          <w:rFonts w:eastAsia="SimSun"/>
        </w:rPr>
        <w:fldChar w:fldCharType="begin"/>
      </w:r>
      <w:r w:rsidR="00E82EA9" w:rsidRPr="009056D9">
        <w:rPr>
          <w:rFonts w:eastAsia="SimSun"/>
        </w:rPr>
        <w:instrText xml:space="preserve"> MACROBUTTON MTPlaceRef \* MERGEFORMAT </w:instrText>
      </w:r>
      <w:r w:rsidR="00E82EA9" w:rsidRPr="009056D9">
        <w:rPr>
          <w:rFonts w:eastAsia="SimSun"/>
        </w:rPr>
        <w:fldChar w:fldCharType="begin"/>
      </w:r>
      <w:r w:rsidR="00E82EA9" w:rsidRPr="009056D9">
        <w:rPr>
          <w:rFonts w:eastAsia="SimSun"/>
        </w:rPr>
        <w:instrText xml:space="preserve"> SEQ MTEqn \h \* MERGEFORMAT </w:instrText>
      </w:r>
      <w:r w:rsidR="00E82EA9" w:rsidRPr="009056D9">
        <w:rPr>
          <w:rFonts w:eastAsia="SimSun"/>
        </w:rPr>
        <w:fldChar w:fldCharType="end"/>
      </w:r>
      <w:r w:rsidR="00E82EA9" w:rsidRPr="009056D9">
        <w:rPr>
          <w:rFonts w:eastAsia="SimSun"/>
        </w:rPr>
        <w:instrText>(</w:instrText>
      </w:r>
      <w:r w:rsidR="00E82EA9" w:rsidRPr="009056D9">
        <w:rPr>
          <w:rFonts w:eastAsia="SimSun"/>
        </w:rPr>
        <w:fldChar w:fldCharType="begin"/>
      </w:r>
      <w:r w:rsidR="00E82EA9" w:rsidRPr="009056D9">
        <w:rPr>
          <w:rFonts w:eastAsia="SimSun"/>
        </w:rPr>
        <w:instrText xml:space="preserve"> SEQ MTEqn \c \* Arabic \* MERGEFORMAT </w:instrText>
      </w:r>
      <w:r w:rsidR="00E82EA9" w:rsidRPr="009056D9">
        <w:rPr>
          <w:rFonts w:eastAsia="SimSun"/>
        </w:rPr>
        <w:fldChar w:fldCharType="separate"/>
      </w:r>
      <w:r w:rsidR="00F45069">
        <w:rPr>
          <w:rFonts w:eastAsia="SimSun"/>
          <w:noProof/>
        </w:rPr>
        <w:instrText>3</w:instrText>
      </w:r>
      <w:r w:rsidR="00E82EA9" w:rsidRPr="009056D9">
        <w:rPr>
          <w:rFonts w:eastAsia="SimSun"/>
        </w:rPr>
        <w:fldChar w:fldCharType="end"/>
      </w:r>
      <w:r w:rsidR="00E82EA9" w:rsidRPr="009056D9">
        <w:rPr>
          <w:rFonts w:eastAsia="SimSun"/>
        </w:rPr>
        <w:instrText>)</w:instrText>
      </w:r>
      <w:r w:rsidR="00E82EA9" w:rsidRPr="009056D9">
        <w:rPr>
          <w:rFonts w:eastAsia="SimSun"/>
        </w:rPr>
        <w:fldChar w:fldCharType="end"/>
      </w:r>
    </w:p>
    <w:p w14:paraId="58D501F9" w14:textId="77777777" w:rsidR="006A601E" w:rsidRDefault="00C51170" w:rsidP="009F09CB">
      <w:pPr>
        <w:kinsoku w:val="0"/>
        <w:spacing w:before="240"/>
        <w:ind w:firstLine="0"/>
      </w:pPr>
      <w:r>
        <w:t>w</w:t>
      </w:r>
      <w:r w:rsidRPr="00EE54A0">
        <w:t xml:space="preserve">here </w:t>
      </w:r>
      <w:r w:rsidR="00030BDA" w:rsidRPr="00030BDA">
        <w:rPr>
          <w:position w:val="-10"/>
        </w:rPr>
        <w:object w:dxaOrig="240" w:dyaOrig="320" w14:anchorId="5D68972D">
          <v:shape id="_x0000_i1027" type="#_x0000_t75" style="width:12pt;height:16pt" o:ole="">
            <v:imagedata r:id="rId48" o:title=""/>
          </v:shape>
          <o:OLEObject Type="Embed" ProgID="Equation.DSMT4" ShapeID="_x0000_i1027" DrawAspect="Content" ObjectID="_1295585395" r:id="rId49"/>
        </w:object>
      </w:r>
      <w:r w:rsidR="00030BDA">
        <w:t xml:space="preserve"> </w:t>
      </w:r>
      <w:r w:rsidR="009F09CB" w:rsidRPr="00EE54A0">
        <w:t xml:space="preserve">is a </w:t>
      </w:r>
      <w:r w:rsidR="009F09CB" w:rsidRPr="00EE54A0">
        <w:rPr>
          <w:i/>
        </w:rPr>
        <w:t>q</w:t>
      </w:r>
      <w:r w:rsidR="009F09CB" w:rsidRPr="00EE54A0">
        <w:t>-dimension</w:t>
      </w:r>
      <w:r w:rsidR="009F09CB">
        <w:t>al</w:t>
      </w:r>
      <w:r w:rsidR="009F09CB" w:rsidRPr="00EE54A0">
        <w:t xml:space="preserve"> internal state</w:t>
      </w:r>
      <w:r w:rsidR="00E82EA9">
        <w:t xml:space="preserve"> </w:t>
      </w:r>
      <w:r w:rsidR="009F09CB" w:rsidRPr="00EE54A0">
        <w:t>vector</w:t>
      </w:r>
      <w:r w:rsidR="009F09CB">
        <w:t xml:space="preserve">, </w:t>
      </w:r>
      <w:r w:rsidR="00030BDA" w:rsidRPr="00030BDA">
        <w:rPr>
          <w:position w:val="-10"/>
        </w:rPr>
        <w:object w:dxaOrig="240" w:dyaOrig="320" w14:anchorId="107C8758">
          <v:shape id="_x0000_i1028" type="#_x0000_t75" style="width:12pt;height:16pt" o:ole="">
            <v:imagedata r:id="rId50" o:title=""/>
          </v:shape>
          <o:OLEObject Type="Embed" ProgID="Equation.DSMT4" ShapeID="_x0000_i1028" DrawAspect="Content" ObjectID="_1295585396" r:id="rId51"/>
        </w:object>
      </w:r>
      <w:r w:rsidR="00030BDA">
        <w:rPr>
          <w:i/>
        </w:rPr>
        <w:t xml:space="preserve"> </w:t>
      </w:r>
      <w:r w:rsidR="006A601E" w:rsidRPr="00EE54A0">
        <w:t xml:space="preserve">is a </w:t>
      </w:r>
      <w:r w:rsidR="006A601E" w:rsidRPr="00EE54A0">
        <w:rPr>
          <w:i/>
        </w:rPr>
        <w:t>p</w:t>
      </w:r>
      <w:r w:rsidR="006A601E" w:rsidRPr="00EE54A0">
        <w:t>-dimension</w:t>
      </w:r>
      <w:r w:rsidR="006A601E">
        <w:t>al</w:t>
      </w:r>
      <w:r w:rsidR="006A601E" w:rsidRPr="00EE54A0">
        <w:t xml:space="preserve"> observation vector</w:t>
      </w:r>
      <w:r w:rsidR="009F09CB">
        <w:t xml:space="preserve">, </w:t>
      </w:r>
      <w:r w:rsidRPr="00EE54A0">
        <w:rPr>
          <w:i/>
        </w:rPr>
        <w:t xml:space="preserve">F </w:t>
      </w:r>
      <w:r w:rsidRPr="00EE54A0">
        <w:t xml:space="preserve">is the state evolution matrix and </w:t>
      </w:r>
      <w:r w:rsidRPr="00EE54A0">
        <w:rPr>
          <w:i/>
        </w:rPr>
        <w:t xml:space="preserve">H </w:t>
      </w:r>
      <w:r w:rsidRPr="00EE54A0">
        <w:t>is the obs</w:t>
      </w:r>
      <w:r w:rsidR="009F09CB">
        <w:t xml:space="preserve">ervation transformation matrix. </w:t>
      </w:r>
      <w:r w:rsidRPr="00EE54A0">
        <w:t>The variables</w:t>
      </w:r>
      <w:r w:rsidR="006A601E">
        <w:t xml:space="preserve"> </w:t>
      </w:r>
      <w:r w:rsidRPr="00EE54A0">
        <w:sym w:font="Symbol" w:char="F077"/>
      </w:r>
      <w:r w:rsidRPr="00EE54A0">
        <w:rPr>
          <w:i/>
          <w:vertAlign w:val="subscript"/>
        </w:rPr>
        <w:t>t</w:t>
      </w:r>
      <w:r w:rsidRPr="00EE54A0">
        <w:t xml:space="preserve"> and </w:t>
      </w:r>
      <w:r w:rsidRPr="00EE54A0">
        <w:sym w:font="Symbol" w:char="F06E"/>
      </w:r>
      <w:r w:rsidRPr="00EE54A0">
        <w:rPr>
          <w:i/>
          <w:vertAlign w:val="subscript"/>
        </w:rPr>
        <w:t>t</w:t>
      </w:r>
      <w:r w:rsidR="006A601E">
        <w:t xml:space="preserve"> a</w:t>
      </w:r>
      <w:r w:rsidRPr="00EE54A0">
        <w:t xml:space="preserve">re assumed to be uncorrelated white Gaussian noise with covariance matrices </w:t>
      </w:r>
      <w:r w:rsidRPr="00EE54A0">
        <w:rPr>
          <w:i/>
        </w:rPr>
        <w:t>Q</w:t>
      </w:r>
      <w:r w:rsidRPr="00EE54A0">
        <w:t xml:space="preserve"> and </w:t>
      </w:r>
      <w:r w:rsidRPr="00EE54A0">
        <w:rPr>
          <w:i/>
        </w:rPr>
        <w:t>R</w:t>
      </w:r>
      <w:r w:rsidRPr="00EE54A0">
        <w:t>, respectively</w:t>
      </w:r>
      <w:r w:rsidR="006A601E">
        <w:t>.</w:t>
      </w:r>
    </w:p>
    <w:p w14:paraId="7EB982F2" w14:textId="77777777" w:rsidR="006A601E" w:rsidRDefault="00C51170" w:rsidP="006A601E">
      <w:pPr>
        <w:kinsoku w:val="0"/>
        <w:spacing w:after="100"/>
      </w:pPr>
      <w:r w:rsidRPr="00EE54A0">
        <w:t xml:space="preserve">The sequence of observations, </w:t>
      </w:r>
      <w:r w:rsidR="00030BDA" w:rsidRPr="00030BDA">
        <w:rPr>
          <w:position w:val="-10"/>
        </w:rPr>
        <w:object w:dxaOrig="240" w:dyaOrig="320" w14:anchorId="14610753">
          <v:shape id="_x0000_i1029" type="#_x0000_t75" style="width:12pt;height:16pt" o:ole="">
            <v:imagedata r:id="rId52" o:title=""/>
          </v:shape>
          <o:OLEObject Type="Embed" ProgID="Equation.DSMT4" ShapeID="_x0000_i1029" DrawAspect="Content" ObjectID="_1295585397" r:id="rId53"/>
        </w:object>
      </w:r>
      <w:r w:rsidRPr="00EE54A0">
        <w:t>, and underlying states,</w:t>
      </w:r>
      <w:r w:rsidR="006A601E">
        <w:t xml:space="preserve"> </w:t>
      </w:r>
      <w:r w:rsidR="00030BDA" w:rsidRPr="00030BDA">
        <w:rPr>
          <w:position w:val="-10"/>
        </w:rPr>
        <w:object w:dxaOrig="240" w:dyaOrig="320" w14:anchorId="6962B226">
          <v:shape id="_x0000_i1030" type="#_x0000_t75" style="width:12pt;height:16pt" o:ole="">
            <v:imagedata r:id="rId54" o:title=""/>
          </v:shape>
          <o:OLEObject Type="Embed" ProgID="Equation.DSMT4" ShapeID="_x0000_i1030" DrawAspect="Content" ObjectID="_1295585398" r:id="rId55"/>
        </w:object>
      </w:r>
      <w:r w:rsidRPr="00EE54A0">
        <w:t xml:space="preserve">, are finite dimensional and </w:t>
      </w:r>
      <w:r w:rsidR="006A601E">
        <w:t xml:space="preserve">are assumed to </w:t>
      </w:r>
      <w:r w:rsidRPr="00EE54A0">
        <w:t xml:space="preserve">follow multivariate Gaussian distributions for every time </w:t>
      </w:r>
      <w:r w:rsidRPr="00EE54A0">
        <w:rPr>
          <w:i/>
        </w:rPr>
        <w:t>t</w:t>
      </w:r>
      <w:r w:rsidRPr="00EE54A0">
        <w:t xml:space="preserve">. The first equation </w:t>
      </w:r>
      <w:r w:rsidR="009056D9">
        <w:t xml:space="preserve">can be viewed as </w:t>
      </w:r>
      <w:r w:rsidRPr="00EE54A0">
        <w:t xml:space="preserve">an autoregressive state </w:t>
      </w:r>
      <w:r w:rsidR="006A601E" w:rsidRPr="00EE54A0">
        <w:t>process that</w:t>
      </w:r>
      <w:r w:rsidRPr="00EE54A0">
        <w:t xml:space="preserve"> describes how states evolve from one time frame to the next. The second equation maps the output observations to the internal states.</w:t>
      </w:r>
      <w:r w:rsidR="006A601E">
        <w:t xml:space="preserve"> </w:t>
      </w:r>
      <w:r w:rsidRPr="00EE54A0">
        <w:t>The system’s hidden states</w:t>
      </w:r>
      <w:r w:rsidR="009056D9">
        <w:t xml:space="preserve">, </w:t>
      </w:r>
      <w:r w:rsidR="00030BDA" w:rsidRPr="00030BDA">
        <w:rPr>
          <w:position w:val="-10"/>
        </w:rPr>
        <w:object w:dxaOrig="240" w:dyaOrig="320" w14:anchorId="0A594216">
          <v:shape id="_x0000_i1031" type="#_x0000_t75" style="width:12pt;height:16pt" o:ole="">
            <v:imagedata r:id="rId56" o:title=""/>
          </v:shape>
          <o:OLEObject Type="Embed" ProgID="Equation.DSMT4" ShapeID="_x0000_i1031" DrawAspect="Content" ObjectID="_1295585399" r:id="rId57"/>
        </w:object>
      </w:r>
      <w:r w:rsidR="009056D9">
        <w:t xml:space="preserve">, </w:t>
      </w:r>
      <w:r w:rsidRPr="00EE54A0">
        <w:t xml:space="preserve">are the deterministic characteristic of an </w:t>
      </w:r>
      <w:r w:rsidR="006A601E" w:rsidRPr="00EE54A0">
        <w:t>LDM that</w:t>
      </w:r>
      <w:r w:rsidRPr="00EE54A0">
        <w:t xml:space="preserve"> are also affected by random Gaussian noise. The state and noise variables can be combined into one s</w:t>
      </w:r>
      <w:r w:rsidR="006A601E">
        <w:t>ingle Gaussian random variable (Frankel &amp; King, 2007).</w:t>
      </w:r>
    </w:p>
    <w:p w14:paraId="2DE187C9" w14:textId="77777777" w:rsidR="00C51170" w:rsidRDefault="00C51170" w:rsidP="009056D9">
      <w:pPr>
        <w:kinsoku w:val="0"/>
      </w:pPr>
      <w:r w:rsidRPr="00EE54A0">
        <w:t>Based on Figure 1, conditional density functions for the states and output can be written as follows:</w:t>
      </w:r>
    </w:p>
    <w:p w14:paraId="4022E5E3" w14:textId="77777777" w:rsidR="009056D9" w:rsidRPr="009056D9" w:rsidRDefault="009056D9" w:rsidP="009056D9">
      <w:pPr>
        <w:pStyle w:val="Equation"/>
        <w:rPr>
          <w:rFonts w:eastAsia="SimSun"/>
        </w:rPr>
      </w:pPr>
      <w:r w:rsidRPr="009056D9">
        <w:rPr>
          <w:rFonts w:eastAsia="SimSun"/>
          <w:position w:val="-10"/>
        </w:rPr>
        <w:object w:dxaOrig="6060" w:dyaOrig="360" w14:anchorId="1D48F726">
          <v:shape id="_x0000_i1032" type="#_x0000_t75" style="width:263.35pt;height:15.35pt" o:ole="">
            <v:imagedata r:id="rId58" o:title=""/>
          </v:shape>
          <o:OLEObject Type="Embed" ProgID="Equation.DSMT4" ShapeID="_x0000_i1032" DrawAspect="Content" ObjectID="_1295585400" r:id="rId59"/>
        </w:object>
      </w:r>
      <w:r w:rsidRPr="009056D9">
        <w:rPr>
          <w:rFonts w:eastAsia="SimSun"/>
        </w:rPr>
        <w:tab/>
      </w:r>
      <w:r w:rsidRPr="009056D9">
        <w:rPr>
          <w:rFonts w:eastAsia="SimSun"/>
        </w:rPr>
        <w:fldChar w:fldCharType="begin"/>
      </w:r>
      <w:r w:rsidRPr="009056D9">
        <w:rPr>
          <w:rFonts w:eastAsia="SimSun"/>
        </w:rPr>
        <w:instrText xml:space="preserve"> MACROBUTTON MTPlaceRef \* MERGEFORMAT </w:instrText>
      </w:r>
      <w:r w:rsidRPr="009056D9">
        <w:rPr>
          <w:rFonts w:eastAsia="SimSun"/>
        </w:rPr>
        <w:fldChar w:fldCharType="begin"/>
      </w:r>
      <w:r w:rsidRPr="009056D9">
        <w:rPr>
          <w:rFonts w:eastAsia="SimSun"/>
        </w:rPr>
        <w:instrText xml:space="preserve"> SEQ MTEqn \h \* MERGEFORMAT </w:instrText>
      </w:r>
      <w:r w:rsidRPr="009056D9">
        <w:rPr>
          <w:rFonts w:eastAsia="SimSun"/>
        </w:rPr>
        <w:fldChar w:fldCharType="end"/>
      </w:r>
      <w:r w:rsidRPr="009056D9">
        <w:rPr>
          <w:rFonts w:eastAsia="SimSun"/>
        </w:rPr>
        <w:instrText>(</w:instrText>
      </w:r>
      <w:r w:rsidRPr="009056D9">
        <w:rPr>
          <w:rFonts w:eastAsia="SimSun"/>
        </w:rPr>
        <w:fldChar w:fldCharType="begin"/>
      </w:r>
      <w:r w:rsidRPr="009056D9">
        <w:rPr>
          <w:rFonts w:eastAsia="SimSun"/>
        </w:rPr>
        <w:instrText xml:space="preserve"> SEQ MTEqn \c \* Arabic \* MERGEFORMAT </w:instrText>
      </w:r>
      <w:r w:rsidRPr="009056D9">
        <w:rPr>
          <w:rFonts w:eastAsia="SimSun"/>
        </w:rPr>
        <w:fldChar w:fldCharType="separate"/>
      </w:r>
      <w:r w:rsidR="00F45069">
        <w:rPr>
          <w:rFonts w:eastAsia="SimSun"/>
          <w:noProof/>
        </w:rPr>
        <w:instrText>4</w:instrText>
      </w:r>
      <w:r w:rsidRPr="009056D9">
        <w:rPr>
          <w:rFonts w:eastAsia="SimSun"/>
        </w:rPr>
        <w:fldChar w:fldCharType="end"/>
      </w:r>
      <w:r w:rsidRPr="009056D9">
        <w:rPr>
          <w:rFonts w:eastAsia="SimSun"/>
        </w:rPr>
        <w:instrText>)</w:instrText>
      </w:r>
      <w:r w:rsidRPr="009056D9">
        <w:rPr>
          <w:rFonts w:eastAsia="SimSun"/>
        </w:rPr>
        <w:fldChar w:fldCharType="end"/>
      </w:r>
    </w:p>
    <w:p w14:paraId="15DA1454" w14:textId="77777777" w:rsidR="009056D9" w:rsidRPr="009056D9" w:rsidRDefault="009056D9" w:rsidP="009056D9">
      <w:pPr>
        <w:pStyle w:val="Equation"/>
        <w:rPr>
          <w:rFonts w:eastAsia="SimSun"/>
        </w:rPr>
      </w:pPr>
      <w:r w:rsidRPr="009056D9">
        <w:rPr>
          <w:rFonts w:eastAsia="SimSun"/>
          <w:position w:val="-10"/>
        </w:rPr>
        <w:object w:dxaOrig="6520" w:dyaOrig="360" w14:anchorId="133E2647">
          <v:shape id="_x0000_i1033" type="#_x0000_t75" style="width:283.35pt;height:15.35pt" o:ole="">
            <v:imagedata r:id="rId60" o:title=""/>
          </v:shape>
          <o:OLEObject Type="Embed" ProgID="Equation.DSMT4" ShapeID="_x0000_i1033" DrawAspect="Content" ObjectID="_1295585401" r:id="rId61"/>
        </w:object>
      </w:r>
      <w:r w:rsidRPr="009056D9">
        <w:rPr>
          <w:rFonts w:eastAsia="SimSun"/>
        </w:rPr>
        <w:tab/>
      </w:r>
      <w:r w:rsidRPr="009056D9">
        <w:rPr>
          <w:rFonts w:eastAsia="SimSun"/>
        </w:rPr>
        <w:fldChar w:fldCharType="begin"/>
      </w:r>
      <w:r w:rsidRPr="009056D9">
        <w:rPr>
          <w:rFonts w:eastAsia="SimSun"/>
        </w:rPr>
        <w:instrText xml:space="preserve"> MACROBUTTON MTPlaceRef \* MERGEFORMAT </w:instrText>
      </w:r>
      <w:r w:rsidRPr="009056D9">
        <w:rPr>
          <w:rFonts w:eastAsia="SimSun"/>
        </w:rPr>
        <w:fldChar w:fldCharType="begin"/>
      </w:r>
      <w:r w:rsidRPr="009056D9">
        <w:rPr>
          <w:rFonts w:eastAsia="SimSun"/>
        </w:rPr>
        <w:instrText xml:space="preserve"> SEQ MTEqn \h \* MERGEFORMAT </w:instrText>
      </w:r>
      <w:r w:rsidRPr="009056D9">
        <w:rPr>
          <w:rFonts w:eastAsia="SimSun"/>
        </w:rPr>
        <w:fldChar w:fldCharType="end"/>
      </w:r>
      <w:r w:rsidRPr="009056D9">
        <w:rPr>
          <w:rFonts w:eastAsia="SimSun"/>
        </w:rPr>
        <w:instrText>(</w:instrText>
      </w:r>
      <w:r w:rsidRPr="009056D9">
        <w:rPr>
          <w:rFonts w:eastAsia="SimSun"/>
        </w:rPr>
        <w:fldChar w:fldCharType="begin"/>
      </w:r>
      <w:r w:rsidRPr="009056D9">
        <w:rPr>
          <w:rFonts w:eastAsia="SimSun"/>
        </w:rPr>
        <w:instrText xml:space="preserve"> SEQ MTEqn \c \* Arabic \* MERGEFORMAT </w:instrText>
      </w:r>
      <w:r w:rsidRPr="009056D9">
        <w:rPr>
          <w:rFonts w:eastAsia="SimSun"/>
        </w:rPr>
        <w:fldChar w:fldCharType="separate"/>
      </w:r>
      <w:r w:rsidR="00F45069">
        <w:rPr>
          <w:rFonts w:eastAsia="SimSun"/>
          <w:noProof/>
        </w:rPr>
        <w:instrText>5</w:instrText>
      </w:r>
      <w:r w:rsidRPr="009056D9">
        <w:rPr>
          <w:rFonts w:eastAsia="SimSun"/>
        </w:rPr>
        <w:fldChar w:fldCharType="end"/>
      </w:r>
      <w:r w:rsidRPr="009056D9">
        <w:rPr>
          <w:rFonts w:eastAsia="SimSun"/>
        </w:rPr>
        <w:instrText>)</w:instrText>
      </w:r>
      <w:r w:rsidRPr="009056D9">
        <w:rPr>
          <w:rFonts w:eastAsia="SimSun"/>
        </w:rPr>
        <w:fldChar w:fldCharType="end"/>
      </w:r>
    </w:p>
    <w:p w14:paraId="6A4A8C57" w14:textId="77777777" w:rsidR="00C51170" w:rsidRDefault="00C51170" w:rsidP="009056D9">
      <w:pPr>
        <w:kinsoku w:val="0"/>
        <w:spacing w:before="240"/>
        <w:ind w:firstLine="0"/>
      </w:pPr>
      <w:r w:rsidRPr="00EE54A0">
        <w:t>According to the Markovian assumption, the joint probability density function of the states and observations becomes:</w:t>
      </w:r>
    </w:p>
    <w:p w14:paraId="48F6DDCA" w14:textId="77777777" w:rsidR="009056D9" w:rsidRPr="009056D9" w:rsidRDefault="009056D9" w:rsidP="009056D9">
      <w:pPr>
        <w:pStyle w:val="Equation"/>
        <w:rPr>
          <w:rFonts w:eastAsia="SimSun"/>
        </w:rPr>
      </w:pPr>
      <w:r w:rsidRPr="006A601E">
        <w:rPr>
          <w:rFonts w:eastAsia="SimSun"/>
        </w:rPr>
        <w:object w:dxaOrig="4420" w:dyaOrig="680" w14:anchorId="524F317B">
          <v:shape id="_x0000_i1034" type="#_x0000_t75" style="width:198.65pt;height:28.65pt" o:ole="">
            <v:imagedata r:id="rId62" o:title=""/>
          </v:shape>
          <o:OLEObject Type="Embed" ProgID="Equation.DSMT4" ShapeID="_x0000_i1034" DrawAspect="Content" ObjectID="_1295585402" r:id="rId63"/>
        </w:object>
      </w:r>
      <w:r>
        <w:rPr>
          <w:rFonts w:eastAsia="SimSun"/>
        </w:rPr>
        <w:tab/>
      </w:r>
      <w:r w:rsidRPr="009056D9">
        <w:rPr>
          <w:position w:val="22"/>
          <w:sz w:val="20"/>
          <w:szCs w:val="20"/>
        </w:rPr>
        <w:fldChar w:fldCharType="begin"/>
      </w:r>
      <w:r w:rsidRPr="009056D9">
        <w:rPr>
          <w:position w:val="22"/>
          <w:sz w:val="20"/>
          <w:szCs w:val="20"/>
        </w:rPr>
        <w:instrText xml:space="preserve"> MACROBUTTON MTPlaceRef \* MERGEFORMAT </w:instrText>
      </w:r>
      <w:r w:rsidRPr="009056D9">
        <w:rPr>
          <w:position w:val="22"/>
          <w:sz w:val="20"/>
          <w:szCs w:val="20"/>
        </w:rPr>
        <w:fldChar w:fldCharType="begin"/>
      </w:r>
      <w:r w:rsidRPr="009056D9">
        <w:rPr>
          <w:position w:val="22"/>
          <w:sz w:val="20"/>
          <w:szCs w:val="20"/>
        </w:rPr>
        <w:instrText xml:space="preserve"> SEQ MTEqn \h \* MERGEFORMAT </w:instrText>
      </w:r>
      <w:r w:rsidRPr="009056D9">
        <w:rPr>
          <w:position w:val="22"/>
          <w:sz w:val="20"/>
          <w:szCs w:val="20"/>
        </w:rPr>
        <w:fldChar w:fldCharType="end"/>
      </w:r>
      <w:r w:rsidRPr="009056D9">
        <w:rPr>
          <w:position w:val="22"/>
          <w:sz w:val="20"/>
          <w:szCs w:val="20"/>
        </w:rPr>
        <w:instrText>(</w:instrText>
      </w:r>
      <w:r w:rsidRPr="009056D9">
        <w:rPr>
          <w:position w:val="22"/>
          <w:sz w:val="20"/>
          <w:szCs w:val="20"/>
        </w:rPr>
        <w:fldChar w:fldCharType="begin"/>
      </w:r>
      <w:r w:rsidRPr="009056D9">
        <w:rPr>
          <w:position w:val="22"/>
          <w:sz w:val="20"/>
          <w:szCs w:val="20"/>
        </w:rPr>
        <w:instrText xml:space="preserve"> SEQ MTEqn \c \* Arabic \* MERGEFORMAT </w:instrText>
      </w:r>
      <w:r w:rsidRPr="009056D9">
        <w:rPr>
          <w:position w:val="22"/>
          <w:sz w:val="20"/>
          <w:szCs w:val="20"/>
        </w:rPr>
        <w:fldChar w:fldCharType="separate"/>
      </w:r>
      <w:r w:rsidR="00F45069">
        <w:rPr>
          <w:noProof/>
          <w:position w:val="22"/>
          <w:sz w:val="20"/>
          <w:szCs w:val="20"/>
        </w:rPr>
        <w:instrText>6</w:instrText>
      </w:r>
      <w:r w:rsidRPr="009056D9">
        <w:rPr>
          <w:position w:val="22"/>
          <w:sz w:val="20"/>
          <w:szCs w:val="20"/>
        </w:rPr>
        <w:fldChar w:fldCharType="end"/>
      </w:r>
      <w:r w:rsidRPr="009056D9">
        <w:rPr>
          <w:position w:val="22"/>
          <w:sz w:val="20"/>
          <w:szCs w:val="20"/>
        </w:rPr>
        <w:instrText>)</w:instrText>
      </w:r>
      <w:r w:rsidRPr="009056D9">
        <w:rPr>
          <w:position w:val="22"/>
          <w:sz w:val="20"/>
          <w:szCs w:val="20"/>
        </w:rPr>
        <w:fldChar w:fldCharType="end"/>
      </w:r>
    </w:p>
    <w:p w14:paraId="41A775B6" w14:textId="77777777" w:rsidR="00C51170" w:rsidRPr="00EE54A0" w:rsidRDefault="00C51170" w:rsidP="009056D9">
      <w:pPr>
        <w:kinsoku w:val="0"/>
        <w:spacing w:before="240"/>
        <w:ind w:firstLine="0"/>
      </w:pPr>
      <w:r w:rsidRPr="00EE54A0">
        <w:t xml:space="preserve">We need to estimate the hidden state evolution given </w:t>
      </w:r>
      <w:r w:rsidR="00030BDA" w:rsidRPr="00030BDA">
        <w:rPr>
          <w:position w:val="-10"/>
        </w:rPr>
        <w:object w:dxaOrig="240" w:dyaOrig="320" w14:anchorId="432A24A9">
          <v:shape id="_x0000_i1035" type="#_x0000_t75" style="width:12pt;height:16pt" o:ole="">
            <v:imagedata r:id="rId64" o:title=""/>
          </v:shape>
          <o:OLEObject Type="Embed" ProgID="Equation.DSMT4" ShapeID="_x0000_i1035" DrawAspect="Content" ObjectID="_1295585403" r:id="rId65"/>
        </w:object>
      </w:r>
      <w:r w:rsidR="009056D9" w:rsidRPr="00EE54A0">
        <w:t xml:space="preserve"> </w:t>
      </w:r>
      <w:r w:rsidRPr="00EE54A0">
        <w:t>and the model parameters. This can be accomplished using a Kalman filter combined with a Rauch Tung Striebel (RTS) smoother</w:t>
      </w:r>
      <w:r w:rsidR="006A601E">
        <w:t xml:space="preserve"> (Frankel &amp; King, 2007).</w:t>
      </w:r>
      <w:r w:rsidRPr="00EE54A0">
        <w:t xml:space="preserve"> The Kalman filter provides an estimate of the state distribution at time </w:t>
      </w:r>
      <w:r w:rsidRPr="009056D9">
        <w:rPr>
          <w:i/>
        </w:rPr>
        <w:t>t</w:t>
      </w:r>
      <w:r w:rsidRPr="00EE54A0">
        <w:t xml:space="preserve"> given the </w:t>
      </w:r>
      <w:r w:rsidR="00187694">
        <w:t xml:space="preserve">previous </w:t>
      </w:r>
      <w:r w:rsidRPr="00EE54A0">
        <w:t>observations. The RTS smoother gives a corresponding estimate of the underlying state conditions over the entire observation sequence. For the smoothing part, a fixed interval RTS smoother is used to compute the required statistics once all data has been observed.</w:t>
      </w:r>
    </w:p>
    <w:p w14:paraId="505B8D19" w14:textId="77777777" w:rsidR="00C51170" w:rsidRDefault="00C51170" w:rsidP="00C51170">
      <w:pPr>
        <w:kinsoku w:val="0"/>
      </w:pPr>
      <w:r w:rsidRPr="00EE54A0">
        <w:lastRenderedPageBreak/>
        <w:t>The RTS smoother adds a backward pass that follows the standard Kalman filter forward recursion</w:t>
      </w:r>
      <w:r w:rsidR="00187694">
        <w:t xml:space="preserve">. </w:t>
      </w:r>
      <w:r w:rsidRPr="00EE54A0">
        <w:t xml:space="preserve">In addition, in both the forward and the backward pass, we need some additional recursions for the computation of the cross-covariance. The </w:t>
      </w:r>
      <w:r w:rsidR="009056D9">
        <w:t>correspon</w:t>
      </w:r>
      <w:r w:rsidR="00D70584">
        <w:t>d</w:t>
      </w:r>
      <w:r w:rsidR="009056D9">
        <w:t xml:space="preserve">ing </w:t>
      </w:r>
      <w:r w:rsidRPr="00EE54A0">
        <w:t>RTS equations are:</w:t>
      </w:r>
    </w:p>
    <w:p w14:paraId="6340EAF2" w14:textId="77777777" w:rsidR="009056D9" w:rsidRPr="009056D9" w:rsidRDefault="009056D9" w:rsidP="009056D9">
      <w:pPr>
        <w:pStyle w:val="Equation"/>
        <w:rPr>
          <w:rFonts w:eastAsia="SimSun"/>
        </w:rPr>
      </w:pPr>
      <w:r w:rsidRPr="009056D9">
        <w:rPr>
          <w:rFonts w:eastAsia="SimSun"/>
          <w:position w:val="-14"/>
        </w:rPr>
        <w:object w:dxaOrig="2940" w:dyaOrig="360" w14:anchorId="42CD2D3A">
          <v:shape id="_x0000_i1036" type="#_x0000_t75" style="width:130.65pt;height:15.35pt" o:ole="">
            <v:imagedata r:id="rId66" o:title=""/>
          </v:shape>
          <o:OLEObject Type="Embed" ProgID="Equation.DSMT4" ShapeID="_x0000_i1036" DrawAspect="Content" ObjectID="_1295585404" r:id="rId67"/>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F45069">
        <w:rPr>
          <w:rFonts w:eastAsia="SimSun"/>
          <w:noProof/>
        </w:rPr>
        <w:instrText>7</w:instrText>
      </w:r>
      <w:r>
        <w:rPr>
          <w:rFonts w:eastAsia="SimSun"/>
        </w:rPr>
        <w:fldChar w:fldCharType="end"/>
      </w:r>
      <w:r>
        <w:rPr>
          <w:rFonts w:eastAsia="SimSun"/>
        </w:rPr>
        <w:instrText>)</w:instrText>
      </w:r>
      <w:r>
        <w:rPr>
          <w:rFonts w:eastAsia="SimSun"/>
        </w:rPr>
        <w:fldChar w:fldCharType="end"/>
      </w:r>
    </w:p>
    <w:p w14:paraId="4C823136" w14:textId="77777777" w:rsidR="009056D9" w:rsidRPr="009056D9" w:rsidRDefault="009056D9" w:rsidP="009056D9">
      <w:pPr>
        <w:pStyle w:val="Equation"/>
        <w:rPr>
          <w:rFonts w:eastAsia="SimSun"/>
        </w:rPr>
      </w:pPr>
      <w:r w:rsidRPr="009056D9">
        <w:rPr>
          <w:rFonts w:eastAsia="SimSun"/>
          <w:position w:val="-14"/>
        </w:rPr>
        <w:object w:dxaOrig="3760" w:dyaOrig="420" w14:anchorId="544CEEFF">
          <v:shape id="_x0000_i1037" type="#_x0000_t75" style="width:166.65pt;height:17.35pt" o:ole="">
            <v:imagedata r:id="rId68" o:title=""/>
          </v:shape>
          <o:OLEObject Type="Embed" ProgID="Equation.DSMT4" ShapeID="_x0000_i1037" DrawAspect="Content" ObjectID="_1295585405" r:id="rId69"/>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F45069">
        <w:rPr>
          <w:rFonts w:eastAsia="SimSun"/>
          <w:noProof/>
        </w:rPr>
        <w:instrText>8</w:instrText>
      </w:r>
      <w:r>
        <w:rPr>
          <w:rFonts w:eastAsia="SimSun"/>
        </w:rPr>
        <w:fldChar w:fldCharType="end"/>
      </w:r>
      <w:r>
        <w:rPr>
          <w:rFonts w:eastAsia="SimSun"/>
        </w:rPr>
        <w:instrText>)</w:instrText>
      </w:r>
      <w:r>
        <w:rPr>
          <w:rFonts w:eastAsia="SimSun"/>
        </w:rPr>
        <w:fldChar w:fldCharType="end"/>
      </w:r>
    </w:p>
    <w:p w14:paraId="39A6C2A7" w14:textId="77777777" w:rsidR="009056D9" w:rsidRPr="009056D9" w:rsidRDefault="00D70584" w:rsidP="009056D9">
      <w:pPr>
        <w:pStyle w:val="Equation"/>
        <w:rPr>
          <w:rFonts w:eastAsia="SimSun"/>
        </w:rPr>
      </w:pPr>
      <w:r w:rsidRPr="009056D9">
        <w:rPr>
          <w:rFonts w:eastAsia="SimSun"/>
          <w:position w:val="-14"/>
        </w:rPr>
        <w:object w:dxaOrig="2160" w:dyaOrig="420" w14:anchorId="2679A02E">
          <v:shape id="_x0000_i1038" type="#_x0000_t75" style="width:96pt;height:17.35pt" o:ole="">
            <v:imagedata r:id="rId70" o:title=""/>
          </v:shape>
          <o:OLEObject Type="Embed" ProgID="Equation.DSMT4" ShapeID="_x0000_i1038" DrawAspect="Content" ObjectID="_1295585406" r:id="rId71"/>
        </w:object>
      </w:r>
      <w:r w:rsidR="009056D9">
        <w:rPr>
          <w:rFonts w:eastAsia="SimSun"/>
        </w:rPr>
        <w:tab/>
      </w:r>
      <w:r w:rsidR="009056D9">
        <w:rPr>
          <w:rFonts w:eastAsia="SimSun"/>
        </w:rPr>
        <w:fldChar w:fldCharType="begin"/>
      </w:r>
      <w:r w:rsidR="009056D9">
        <w:rPr>
          <w:rFonts w:eastAsia="SimSun"/>
        </w:rPr>
        <w:instrText xml:space="preserve"> MACROBUTTON MTPlaceRef \* MERGEFORMAT </w:instrText>
      </w:r>
      <w:r w:rsidR="009056D9">
        <w:rPr>
          <w:rFonts w:eastAsia="SimSun"/>
        </w:rPr>
        <w:fldChar w:fldCharType="begin"/>
      </w:r>
      <w:r w:rsidR="009056D9">
        <w:rPr>
          <w:rFonts w:eastAsia="SimSun"/>
        </w:rPr>
        <w:instrText xml:space="preserve"> SEQ MTEqn \h \* MERGEFORMAT </w:instrText>
      </w:r>
      <w:r w:rsidR="009056D9">
        <w:rPr>
          <w:rFonts w:eastAsia="SimSun"/>
        </w:rPr>
        <w:fldChar w:fldCharType="end"/>
      </w:r>
      <w:r w:rsidR="009056D9">
        <w:rPr>
          <w:rFonts w:eastAsia="SimSun"/>
        </w:rPr>
        <w:instrText>(</w:instrText>
      </w:r>
      <w:r w:rsidR="009056D9">
        <w:rPr>
          <w:rFonts w:eastAsia="SimSun"/>
        </w:rPr>
        <w:fldChar w:fldCharType="begin"/>
      </w:r>
      <w:r w:rsidR="009056D9">
        <w:rPr>
          <w:rFonts w:eastAsia="SimSun"/>
        </w:rPr>
        <w:instrText xml:space="preserve"> SEQ MTEqn \c \* Arabic \* MERGEFORMAT </w:instrText>
      </w:r>
      <w:r w:rsidR="009056D9">
        <w:rPr>
          <w:rFonts w:eastAsia="SimSun"/>
        </w:rPr>
        <w:fldChar w:fldCharType="separate"/>
      </w:r>
      <w:r w:rsidR="00F45069">
        <w:rPr>
          <w:rFonts w:eastAsia="SimSun"/>
          <w:noProof/>
        </w:rPr>
        <w:instrText>9</w:instrText>
      </w:r>
      <w:r w:rsidR="009056D9">
        <w:rPr>
          <w:rFonts w:eastAsia="SimSun"/>
        </w:rPr>
        <w:fldChar w:fldCharType="end"/>
      </w:r>
      <w:r w:rsidR="009056D9">
        <w:rPr>
          <w:rFonts w:eastAsia="SimSun"/>
        </w:rPr>
        <w:instrText>)</w:instrText>
      </w:r>
      <w:r w:rsidR="009056D9">
        <w:rPr>
          <w:rFonts w:eastAsia="SimSun"/>
        </w:rPr>
        <w:fldChar w:fldCharType="end"/>
      </w:r>
    </w:p>
    <w:p w14:paraId="4D8658EF" w14:textId="77777777" w:rsidR="009056D9" w:rsidRPr="009056D9" w:rsidRDefault="00D70584" w:rsidP="009056D9">
      <w:pPr>
        <w:pStyle w:val="Equation"/>
        <w:rPr>
          <w:rFonts w:eastAsia="SimSun"/>
        </w:rPr>
      </w:pPr>
      <w:r w:rsidRPr="009056D9">
        <w:rPr>
          <w:rFonts w:eastAsia="SimSun"/>
          <w:position w:val="-14"/>
        </w:rPr>
        <w:object w:dxaOrig="4580" w:dyaOrig="420" w14:anchorId="2302BBA3">
          <v:shape id="_x0000_i1039" type="#_x0000_t75" style="width:203.35pt;height:17.35pt" o:ole="">
            <v:imagedata r:id="rId72" o:title=""/>
          </v:shape>
          <o:OLEObject Type="Embed" ProgID="Equation.DSMT4" ShapeID="_x0000_i1039" DrawAspect="Content" ObjectID="_1295585407" r:id="rId73"/>
        </w:object>
      </w:r>
      <w:r w:rsidR="009056D9">
        <w:rPr>
          <w:rFonts w:eastAsia="SimSun"/>
        </w:rPr>
        <w:tab/>
      </w:r>
      <w:r w:rsidR="009056D9">
        <w:rPr>
          <w:rFonts w:eastAsia="SimSun"/>
        </w:rPr>
        <w:fldChar w:fldCharType="begin"/>
      </w:r>
      <w:r w:rsidR="009056D9">
        <w:rPr>
          <w:rFonts w:eastAsia="SimSun"/>
        </w:rPr>
        <w:instrText xml:space="preserve"> MACROBUTTON MTPlaceRef \* MERGEFORMAT </w:instrText>
      </w:r>
      <w:r w:rsidR="009056D9">
        <w:rPr>
          <w:rFonts w:eastAsia="SimSun"/>
        </w:rPr>
        <w:fldChar w:fldCharType="begin"/>
      </w:r>
      <w:r w:rsidR="009056D9">
        <w:rPr>
          <w:rFonts w:eastAsia="SimSun"/>
        </w:rPr>
        <w:instrText xml:space="preserve"> SEQ MTEqn \h \* MERGEFORMAT </w:instrText>
      </w:r>
      <w:r w:rsidR="009056D9">
        <w:rPr>
          <w:rFonts w:eastAsia="SimSun"/>
        </w:rPr>
        <w:fldChar w:fldCharType="end"/>
      </w:r>
      <w:r w:rsidR="009056D9">
        <w:rPr>
          <w:rFonts w:eastAsia="SimSun"/>
        </w:rPr>
        <w:instrText>(</w:instrText>
      </w:r>
      <w:r w:rsidR="009056D9">
        <w:rPr>
          <w:rFonts w:eastAsia="SimSun"/>
        </w:rPr>
        <w:fldChar w:fldCharType="begin"/>
      </w:r>
      <w:r w:rsidR="009056D9">
        <w:rPr>
          <w:rFonts w:eastAsia="SimSun"/>
        </w:rPr>
        <w:instrText xml:space="preserve"> SEQ MTEqn \c \* Arabic \* MERGEFORMAT </w:instrText>
      </w:r>
      <w:r w:rsidR="009056D9">
        <w:rPr>
          <w:rFonts w:eastAsia="SimSun"/>
        </w:rPr>
        <w:fldChar w:fldCharType="separate"/>
      </w:r>
      <w:r w:rsidR="00F45069">
        <w:rPr>
          <w:rFonts w:eastAsia="SimSun"/>
          <w:noProof/>
        </w:rPr>
        <w:instrText>10</w:instrText>
      </w:r>
      <w:r w:rsidR="009056D9">
        <w:rPr>
          <w:rFonts w:eastAsia="SimSun"/>
        </w:rPr>
        <w:fldChar w:fldCharType="end"/>
      </w:r>
      <w:r w:rsidR="009056D9">
        <w:rPr>
          <w:rFonts w:eastAsia="SimSun"/>
        </w:rPr>
        <w:instrText>)</w:instrText>
      </w:r>
      <w:r w:rsidR="009056D9">
        <w:rPr>
          <w:rFonts w:eastAsia="SimSun"/>
        </w:rPr>
        <w:fldChar w:fldCharType="end"/>
      </w:r>
    </w:p>
    <w:p w14:paraId="360EA19D" w14:textId="77777777" w:rsidR="00C51170" w:rsidRPr="002E71DF" w:rsidRDefault="00C51170" w:rsidP="002735A6">
      <w:pPr>
        <w:kinsoku w:val="0"/>
        <w:spacing w:before="240"/>
      </w:pPr>
      <w:r w:rsidRPr="002E71DF">
        <w:t>A synthetic LDM model with two-dimensional states and one-dimensional observations was created to demonstrate the contribution of RTS smoothing. In</w:t>
      </w:r>
      <w:r w:rsidR="002735A6">
        <w:t xml:space="preserve"> </w:t>
      </w:r>
      <w:r w:rsidR="0085259C">
        <w:fldChar w:fldCharType="begin"/>
      </w:r>
      <w:r w:rsidR="0085259C">
        <w:instrText xml:space="preserve"> REF _Ref221094994 </w:instrText>
      </w:r>
      <w:r w:rsidR="0085259C">
        <w:fldChar w:fldCharType="separate"/>
      </w:r>
      <w:r w:rsidR="00F45069">
        <w:rPr>
          <w:b/>
        </w:rPr>
        <w:t>Error! Reference source not found.</w:t>
      </w:r>
      <w:r w:rsidR="0085259C">
        <w:rPr>
          <w:noProof/>
        </w:rPr>
        <w:fldChar w:fldCharType="end"/>
      </w:r>
      <w:r w:rsidR="00556388">
        <w:t xml:space="preserve">, </w:t>
      </w:r>
      <w:r w:rsidRPr="002E71DF">
        <w:t xml:space="preserve">we show the state predictions of this LDM model using a traditional Kalman filter. In </w:t>
      </w:r>
      <w:r w:rsidR="0085259C">
        <w:fldChar w:fldCharType="begin"/>
      </w:r>
      <w:r w:rsidR="0085259C">
        <w:instrText xml:space="preserve"> REF _Ref221095012 </w:instrText>
      </w:r>
      <w:r w:rsidR="0085259C">
        <w:fldChar w:fldCharType="separate"/>
      </w:r>
      <w:r w:rsidR="00F45069">
        <w:rPr>
          <w:b/>
        </w:rPr>
        <w:t>Error! Reference source not found.</w:t>
      </w:r>
      <w:r w:rsidR="0085259C">
        <w:rPr>
          <w:noProof/>
        </w:rPr>
        <w:fldChar w:fldCharType="end"/>
      </w:r>
      <w:r w:rsidRPr="002E71DF">
        <w:t>, the performance of the Kalman filter with RTS smoothing is shown. In both figures, the true state evolutions for our synthetic LDM model are compared to a scatter plot of the noisy observations of the LDM model and the RTS smoothed data. RTS smoothing produces significantly better prediction for the system’s internal states.</w:t>
      </w:r>
    </w:p>
    <w:p w14:paraId="6A5AE73D" w14:textId="77777777" w:rsidR="00C51170" w:rsidRDefault="00C51170" w:rsidP="00C51170">
      <w:pPr>
        <w:kinsoku w:val="0"/>
      </w:pPr>
      <w:r w:rsidRPr="002E71DF">
        <w:t>The E</w:t>
      </w:r>
      <w:r w:rsidR="00C64F36">
        <w:t xml:space="preserve">xpectation-Maximization (EM) </w:t>
      </w:r>
      <w:r w:rsidRPr="002E71DF">
        <w:t>algorithm </w:t>
      </w:r>
      <w:r w:rsidR="00556388">
        <w:t>(Digalakis et al., 1993)</w:t>
      </w:r>
      <w:r w:rsidRPr="002E71DF">
        <w:t xml:space="preserve"> is used to find maximum likelihood estimates of parameters for a specific word or phone, where the model depends on unobserved latent variables. The relevant equations are</w:t>
      </w:r>
      <w:r w:rsidR="00556388">
        <w:t>:</w:t>
      </w:r>
    </w:p>
    <w:p w14:paraId="3C65FBE2" w14:textId="77777777" w:rsidR="00030BDA" w:rsidRDefault="00030BDA" w:rsidP="00030BDA">
      <w:pPr>
        <w:pStyle w:val="Equation"/>
        <w:rPr>
          <w:rFonts w:eastAsia="SimSun"/>
          <w:position w:val="-60"/>
        </w:rPr>
      </w:pPr>
      <w:r w:rsidRPr="00030BDA">
        <w:rPr>
          <w:rFonts w:eastAsia="SimSun"/>
          <w:position w:val="-14"/>
        </w:rPr>
        <w:object w:dxaOrig="1860" w:dyaOrig="420" w14:anchorId="3AE51529">
          <v:shape id="_x0000_i1040" type="#_x0000_t75" style="width:81.35pt;height:18pt" o:ole="">
            <v:imagedata r:id="rId74" o:title=""/>
          </v:shape>
          <o:OLEObject Type="Embed" ProgID="Equation.DSMT4" ShapeID="_x0000_i1040" DrawAspect="Content" ObjectID="_1295585408" r:id="rId75"/>
        </w:object>
      </w:r>
      <w:r>
        <w:rPr>
          <w:rFonts w:eastAsia="SimSun"/>
        </w:rPr>
        <w:tab/>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sidR="00F45069">
        <w:rPr>
          <w:noProof/>
          <w:sz w:val="20"/>
          <w:szCs w:val="20"/>
        </w:rPr>
        <w:instrText>11</w:instrText>
      </w:r>
      <w:r>
        <w:rPr>
          <w:sz w:val="20"/>
          <w:szCs w:val="20"/>
        </w:rPr>
        <w:fldChar w:fldCharType="end"/>
      </w:r>
      <w:r>
        <w:rPr>
          <w:sz w:val="20"/>
          <w:szCs w:val="20"/>
        </w:rPr>
        <w:instrText>)</w:instrText>
      </w:r>
      <w:r>
        <w:rPr>
          <w:sz w:val="20"/>
          <w:szCs w:val="20"/>
        </w:rPr>
        <w:fldChar w:fldCharType="end"/>
      </w:r>
    </w:p>
    <w:p w14:paraId="2F7CD615" w14:textId="77777777" w:rsidR="00030BDA" w:rsidRPr="00030BDA" w:rsidRDefault="00030BDA" w:rsidP="00030BDA">
      <w:pPr>
        <w:pStyle w:val="Equation"/>
        <w:rPr>
          <w:rFonts w:eastAsia="SimSun"/>
        </w:rPr>
      </w:pPr>
      <w:r w:rsidRPr="00030BDA">
        <w:rPr>
          <w:rFonts w:eastAsia="SimSun"/>
          <w:position w:val="-14"/>
        </w:rPr>
        <w:object w:dxaOrig="3300" w:dyaOrig="420" w14:anchorId="0169A189">
          <v:shape id="_x0000_i1041" type="#_x0000_t75" style="width:144.65pt;height:18pt" o:ole="">
            <v:imagedata r:id="rId76" o:title=""/>
          </v:shape>
          <o:OLEObject Type="Embed" ProgID="Equation.DSMT4" ShapeID="_x0000_i1041" DrawAspect="Content" ObjectID="_1295585409" r:id="rId77"/>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F45069">
        <w:rPr>
          <w:rFonts w:eastAsia="SimSun"/>
          <w:noProof/>
        </w:rPr>
        <w:instrText>12</w:instrText>
      </w:r>
      <w:r>
        <w:rPr>
          <w:rFonts w:eastAsia="SimSun"/>
        </w:rPr>
        <w:fldChar w:fldCharType="end"/>
      </w:r>
      <w:r>
        <w:rPr>
          <w:rFonts w:eastAsia="SimSun"/>
        </w:rPr>
        <w:instrText>)</w:instrText>
      </w:r>
      <w:r>
        <w:rPr>
          <w:rFonts w:eastAsia="SimSun"/>
        </w:rPr>
        <w:fldChar w:fldCharType="end"/>
      </w:r>
    </w:p>
    <w:p w14:paraId="632DBA52" w14:textId="77777777" w:rsidR="00030BDA" w:rsidRPr="00030BDA" w:rsidRDefault="00030BDA" w:rsidP="00030BDA">
      <w:pPr>
        <w:pStyle w:val="Equation"/>
        <w:rPr>
          <w:rFonts w:eastAsia="SimSun"/>
        </w:rPr>
      </w:pPr>
      <w:r w:rsidRPr="00030BDA">
        <w:rPr>
          <w:rFonts w:eastAsia="SimSun"/>
          <w:position w:val="-14"/>
        </w:rPr>
        <w:object w:dxaOrig="3780" w:dyaOrig="420" w14:anchorId="4C66BDDD">
          <v:shape id="_x0000_i1042" type="#_x0000_t75" style="width:166pt;height:18pt" o:ole="">
            <v:imagedata r:id="rId78" o:title=""/>
          </v:shape>
          <o:OLEObject Type="Embed" ProgID="Equation.DSMT4" ShapeID="_x0000_i1042" DrawAspect="Content" ObjectID="_1295585410" r:id="rId79"/>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F45069">
        <w:rPr>
          <w:rFonts w:eastAsia="SimSun"/>
          <w:noProof/>
        </w:rPr>
        <w:instrText>13</w:instrText>
      </w:r>
      <w:r>
        <w:rPr>
          <w:rFonts w:eastAsia="SimSun"/>
        </w:rPr>
        <w:fldChar w:fldCharType="end"/>
      </w:r>
      <w:r>
        <w:rPr>
          <w:rFonts w:eastAsia="SimSun"/>
        </w:rPr>
        <w:instrText>)</w:instrText>
      </w:r>
      <w:r>
        <w:rPr>
          <w:rFonts w:eastAsia="SimSun"/>
        </w:rPr>
        <w:fldChar w:fldCharType="end"/>
      </w:r>
    </w:p>
    <w:p w14:paraId="6C51BBB2" w14:textId="77777777" w:rsidR="00C51170" w:rsidRPr="008A73BF" w:rsidRDefault="00C51170" w:rsidP="00030BDA">
      <w:pPr>
        <w:kinsoku w:val="0"/>
        <w:spacing w:before="240"/>
        <w:ind w:firstLine="0"/>
      </w:pPr>
      <w:r w:rsidRPr="008A73BF">
        <w:t xml:space="preserve">The E-step algorithm consists of computing the conditional expectations of the complete-data sufficient statistics for standard ML parameter estimation. Therefore, the E-step involves computing the expectations conditioned on observations and model parameters. The RTS smoother described previously can be used to compute the complete-data estimates of the state statistics. EM for LDM then consists of evaluating the ML parameter estimates by replacing </w:t>
      </w:r>
      <w:r w:rsidR="00030BDA" w:rsidRPr="00030BDA">
        <w:rPr>
          <w:position w:val="-10"/>
        </w:rPr>
        <w:object w:dxaOrig="240" w:dyaOrig="320" w14:anchorId="1C8EB0DD">
          <v:shape id="_x0000_i1043" type="#_x0000_t75" style="width:12pt;height:16pt" o:ole="">
            <v:imagedata r:id="rId80" o:title=""/>
          </v:shape>
          <o:OLEObject Type="Embed" ProgID="Equation.DSMT4" ShapeID="_x0000_i1043" DrawAspect="Content" ObjectID="_1295585411" r:id="rId81"/>
        </w:object>
      </w:r>
      <w:r w:rsidR="00030BDA">
        <w:t xml:space="preserve"> </w:t>
      </w:r>
      <w:r w:rsidRPr="008A73BF">
        <w:t xml:space="preserve">and </w:t>
      </w:r>
      <w:r w:rsidR="00030BDA" w:rsidRPr="00030BDA">
        <w:rPr>
          <w:position w:val="-10"/>
        </w:rPr>
        <w:object w:dxaOrig="480" w:dyaOrig="360" w14:anchorId="2923CA9B">
          <v:shape id="_x0000_i1044" type="#_x0000_t75" style="width:24pt;height:18pt" o:ole="">
            <v:imagedata r:id="rId82" o:title=""/>
          </v:shape>
          <o:OLEObject Type="Embed" ProgID="Equation.DSMT4" ShapeID="_x0000_i1044" DrawAspect="Content" ObjectID="_1295585412" r:id="rId83"/>
        </w:object>
      </w:r>
      <w:r w:rsidR="00030BDA">
        <w:t xml:space="preserve"> </w:t>
      </w:r>
      <w:r w:rsidRPr="008A73BF">
        <w:t>with their expectations.</w:t>
      </w:r>
    </w:p>
    <w:p w14:paraId="169A88B0" w14:textId="77777777" w:rsidR="00C51170" w:rsidRPr="008A73BF" w:rsidRDefault="00C51170" w:rsidP="00C51170">
      <w:pPr>
        <w:kinsoku w:val="0"/>
      </w:pPr>
      <w:r w:rsidRPr="008A73BF">
        <w:rPr>
          <w:noProof/>
          <w:lang w:eastAsia="zh-TW"/>
        </w:rPr>
        <w:t xml:space="preserve">The EM algorithm converges quickly and is stable for our synthetic LDM model of two-dimensional states and one-dimensional observations. After initilizing this LDM model with an identity state transition </w:t>
      </w:r>
      <w:r w:rsidRPr="008A73BF">
        <w:rPr>
          <w:noProof/>
          <w:lang w:eastAsia="zh-TW"/>
        </w:rPr>
        <w:lastRenderedPageBreak/>
        <w:t>matrix and random observation matrix, the first iteration of ML parameter estimation was applied to update the model parameters. Log-likelihood scores of observation vectors were calculated and saved in order to perform further analysis.</w:t>
      </w:r>
    </w:p>
    <w:p w14:paraId="417A8681" w14:textId="77777777" w:rsidR="00FB196A" w:rsidRDefault="00C51170" w:rsidP="00DB245E">
      <w:pPr>
        <w:kinsoku w:val="0"/>
      </w:pPr>
      <w:r w:rsidRPr="008A73BF">
        <w:t>EM training was applied for 30 iterations. After the training recursion, intermediate log-likelihood scores</w:t>
      </w:r>
      <w:r w:rsidR="00DB245E">
        <w:t xml:space="preserve"> of observation vectors for all </w:t>
      </w:r>
      <w:r w:rsidRPr="008A73BF">
        <w:t>iteration</w:t>
      </w:r>
      <w:r w:rsidR="00DB245E">
        <w:t>s</w:t>
      </w:r>
      <w:r w:rsidRPr="008A73BF">
        <w:t xml:space="preserve"> of LDM were plotted as a function of the number of iterations. This plot is referred to as the EM evolution curve. We explored 1-, 4-, 6-, and 10-dimensions for each state in the LDM approach, and applied EM training for each specified dimension. In Figure 4, the EM evolution curve is shown as a function of the state dimension. The training procedure converges qui</w:t>
      </w:r>
      <w:r w:rsidR="00DB245E">
        <w:t>ckly, requiring no more than 10</w:t>
      </w:r>
      <w:r w:rsidRPr="008A73BF">
        <w:t xml:space="preserve"> iterations.</w:t>
      </w:r>
      <w:r>
        <w:t xml:space="preserve">                                      </w:t>
      </w:r>
    </w:p>
    <w:p w14:paraId="1486D00B" w14:textId="61D28919" w:rsidR="00FB196A" w:rsidRPr="0064100B" w:rsidRDefault="00AB0AA6" w:rsidP="0064100B">
      <w:pPr>
        <w:pStyle w:val="Heading1"/>
      </w:pPr>
      <w:bookmarkStart w:id="7" w:name="_Ref221815742"/>
      <w:r>
        <w:t>Synthetic Data Experiments</w:t>
      </w:r>
      <w:bookmarkEnd w:id="7"/>
    </w:p>
    <w:p w14:paraId="12E7ECEC" w14:textId="6A7AD566" w:rsidR="003A1458" w:rsidRPr="002E3987" w:rsidRDefault="003A1458" w:rsidP="00204EB8">
      <w:pPr>
        <w:kinsoku w:val="0"/>
      </w:pPr>
      <w:r w:rsidRPr="002E3987">
        <w:t xml:space="preserve">One significant drawback of LDMs is that, they are inherently static classifiers — they are not capable of implicitly modeling </w:t>
      </w:r>
      <w:r w:rsidR="00362F58">
        <w:t xml:space="preserve">the </w:t>
      </w:r>
      <w:r w:rsidRPr="002E3987">
        <w:t xml:space="preserve">temporal evolution of </w:t>
      </w:r>
      <w:r w:rsidR="00362F58">
        <w:t>a speech signal</w:t>
      </w:r>
      <w:r w:rsidRPr="002E3987">
        <w:t xml:space="preserve">. Static classifiers are not designed to find the optimal </w:t>
      </w:r>
      <w:r w:rsidR="00362F58">
        <w:t>start and stop times for a phone hypothesis. HMMs, on the other hand, are very good at optimizing segmentations while performing classificat</w:t>
      </w:r>
      <w:r w:rsidR="00AD4DC7">
        <w:t xml:space="preserve">ion. Based on our previous work </w:t>
      </w:r>
      <w:r w:rsidR="00362F58">
        <w:t xml:space="preserve">integrating </w:t>
      </w:r>
      <w:r w:rsidR="00AD4DC7">
        <w:t xml:space="preserve">a </w:t>
      </w:r>
      <w:r w:rsidR="00362F58">
        <w:t>Support Vec</w:t>
      </w:r>
      <w:r w:rsidR="00AD4DC7">
        <w:t xml:space="preserve">tor Machine </w:t>
      </w:r>
      <w:r w:rsidR="00362F58">
        <w:t>into a spe</w:t>
      </w:r>
      <w:r w:rsidR="0031786C">
        <w:t xml:space="preserve">ech recognition (Ganapathiraju </w:t>
      </w:r>
      <w:r w:rsidR="002A278E">
        <w:t>et al., 2004</w:t>
      </w:r>
      <w:r w:rsidR="00362F58">
        <w:t xml:space="preserve">), we employed a similar </w:t>
      </w:r>
      <w:r w:rsidRPr="002E3987">
        <w:t>two-pass hybrid HMM/LDM recognizer</w:t>
      </w:r>
      <w:r w:rsidR="00362F58">
        <w:t xml:space="preserve">. </w:t>
      </w:r>
      <w:r w:rsidRPr="002E3987">
        <w:t>This system</w:t>
      </w:r>
      <w:r w:rsidR="00362F58">
        <w:t xml:space="preserve">, shown in </w:t>
      </w:r>
      <w:r w:rsidR="00362F58">
        <w:fldChar w:fldCharType="begin"/>
      </w:r>
      <w:r w:rsidR="00362F58">
        <w:instrText xml:space="preserve"> REF _Ref221247721 \h </w:instrText>
      </w:r>
      <w:r w:rsidR="00362F58">
        <w:fldChar w:fldCharType="separate"/>
      </w:r>
      <w:r w:rsidR="00F45069">
        <w:rPr>
          <w:b/>
        </w:rPr>
        <w:t>Error! Reference source not found.</w:t>
      </w:r>
      <w:r w:rsidR="00362F58">
        <w:fldChar w:fldCharType="end"/>
      </w:r>
      <w:r w:rsidR="00362F58">
        <w:t xml:space="preserve">, </w:t>
      </w:r>
      <w:r w:rsidRPr="002E3987">
        <w:t>levera</w:t>
      </w:r>
      <w:r w:rsidR="00362F58">
        <w:t xml:space="preserve">ges the temporal modeling and </w:t>
      </w:r>
      <w:r w:rsidR="00362F58" w:rsidRPr="002A278E">
        <w:rPr>
          <w:i/>
        </w:rPr>
        <w:t>N</w:t>
      </w:r>
      <w:r w:rsidR="00362F58">
        <w:noBreakHyphen/>
      </w:r>
      <w:r w:rsidRPr="002E3987">
        <w:t>best list generation capabilities of the traditional HMM architecture in a first</w:t>
      </w:r>
      <w:r w:rsidR="00362F58">
        <w:noBreakHyphen/>
      </w:r>
      <w:r w:rsidRPr="002E3987">
        <w:t>pass analysis</w:t>
      </w:r>
      <w:r w:rsidR="00362F58">
        <w:t xml:space="preserve">, and uses a </w:t>
      </w:r>
      <w:r w:rsidRPr="002E3987">
        <w:t>second pass</w:t>
      </w:r>
      <w:r w:rsidR="00362F58">
        <w:t xml:space="preserve"> to re-rank </w:t>
      </w:r>
      <w:r w:rsidRPr="002E3987">
        <w:t xml:space="preserve">candidate sentence hypotheses </w:t>
      </w:r>
      <w:r w:rsidR="00362F58">
        <w:t>with a phone-based LDM model.</w:t>
      </w:r>
    </w:p>
    <w:p w14:paraId="6678D2AE" w14:textId="05598FBC" w:rsidR="003A1458" w:rsidRPr="00910DB9" w:rsidRDefault="0051209E" w:rsidP="003A1458">
      <w:pPr>
        <w:kinsoku w:val="0"/>
      </w:pPr>
      <w:r>
        <w:t xml:space="preserve">Since the hybrid architecture postprocesses </w:t>
      </w:r>
      <w:r w:rsidR="003A1458" w:rsidRPr="002A278E">
        <w:rPr>
          <w:i/>
        </w:rPr>
        <w:t>N</w:t>
      </w:r>
      <w:r w:rsidR="003A1458" w:rsidRPr="00204EB8">
        <w:t>-best lists</w:t>
      </w:r>
      <w:r>
        <w:t xml:space="preserve">, high performance </w:t>
      </w:r>
      <w:r w:rsidR="003A1458" w:rsidRPr="002A278E">
        <w:rPr>
          <w:i/>
        </w:rPr>
        <w:t>N</w:t>
      </w:r>
      <w:r w:rsidR="003A1458" w:rsidRPr="00204EB8">
        <w:t>-best list</w:t>
      </w:r>
      <w:r>
        <w:t xml:space="preserve"> </w:t>
      </w:r>
      <w:r w:rsidR="003A1458" w:rsidRPr="00204EB8">
        <w:t xml:space="preserve">generation is critical </w:t>
      </w:r>
      <w:r>
        <w:t xml:space="preserve">to achieving good </w:t>
      </w:r>
      <w:r w:rsidR="003A1458" w:rsidRPr="00204EB8">
        <w:t>performance</w:t>
      </w:r>
      <w:r>
        <w:t xml:space="preserve">. In our research, </w:t>
      </w:r>
      <w:r w:rsidR="003A1458" w:rsidRPr="00204EB8">
        <w:t xml:space="preserve">a word graph is </w:t>
      </w:r>
      <w:r>
        <w:t xml:space="preserve">generated and converted to an </w:t>
      </w:r>
      <w:r w:rsidRPr="002A278E">
        <w:rPr>
          <w:i/>
        </w:rPr>
        <w:t>N</w:t>
      </w:r>
      <w:r>
        <w:noBreakHyphen/>
      </w:r>
      <w:r w:rsidR="003A1458" w:rsidRPr="00204EB8">
        <w:t xml:space="preserve">best list using a stack-based word graph to </w:t>
      </w:r>
      <w:r w:rsidR="003A1458" w:rsidRPr="002A278E">
        <w:rPr>
          <w:i/>
        </w:rPr>
        <w:t>N</w:t>
      </w:r>
      <w:r w:rsidR="003A1458" w:rsidRPr="00204EB8">
        <w:t>-best list converter. Word lattices or word graphs are a condensed representation of the search space. Word graphs are an intermediate representation commonly used in a multi-pass speech recognition system. Typically, a word graph contains word labels, start and stop times, a language model score and an acoustic score.</w:t>
      </w:r>
      <w:r w:rsidR="00F215F2">
        <w:t xml:space="preserve"> </w:t>
      </w:r>
      <w:r w:rsidR="003A1458" w:rsidRPr="002E3987">
        <w:rPr>
          <w:szCs w:val="24"/>
        </w:rPr>
        <w:t xml:space="preserve">To convert the word graph to an </w:t>
      </w:r>
      <w:r w:rsidR="003A1458" w:rsidRPr="002A278E">
        <w:rPr>
          <w:i/>
          <w:szCs w:val="24"/>
        </w:rPr>
        <w:t>N</w:t>
      </w:r>
      <w:r w:rsidR="003A1458" w:rsidRPr="002E3987">
        <w:rPr>
          <w:szCs w:val="24"/>
        </w:rPr>
        <w:t xml:space="preserve">-best list, a stack is initialized with the start node of the graph. A recursive procedure is then </w:t>
      </w:r>
      <w:r w:rsidR="00F215F2">
        <w:rPr>
          <w:szCs w:val="24"/>
        </w:rPr>
        <w:t xml:space="preserve">used </w:t>
      </w:r>
      <w:r w:rsidR="003A1458" w:rsidRPr="002E3987">
        <w:rPr>
          <w:szCs w:val="24"/>
        </w:rPr>
        <w:t xml:space="preserve">to grow partial </w:t>
      </w:r>
      <w:r w:rsidR="003A1458" w:rsidRPr="002E3987">
        <w:rPr>
          <w:szCs w:val="24"/>
        </w:rPr>
        <w:lastRenderedPageBreak/>
        <w:t xml:space="preserve">paths according to the word graph and </w:t>
      </w:r>
      <w:r w:rsidR="00F215F2">
        <w:rPr>
          <w:szCs w:val="24"/>
        </w:rPr>
        <w:t xml:space="preserve">to </w:t>
      </w:r>
      <w:r w:rsidR="003A1458" w:rsidRPr="002E3987">
        <w:rPr>
          <w:szCs w:val="24"/>
        </w:rPr>
        <w:t xml:space="preserve">re-rank the stack to find the best partial path. During this procedure, beam pruning is applied to maintain the </w:t>
      </w:r>
      <w:r w:rsidR="003A1458" w:rsidRPr="002A278E">
        <w:rPr>
          <w:i/>
          <w:szCs w:val="24"/>
        </w:rPr>
        <w:t>K</w:t>
      </w:r>
      <w:r w:rsidR="00F215F2">
        <w:rPr>
          <w:szCs w:val="24"/>
        </w:rPr>
        <w:noBreakHyphen/>
      </w:r>
      <w:r w:rsidR="003A1458" w:rsidRPr="002E3987">
        <w:rPr>
          <w:szCs w:val="24"/>
        </w:rPr>
        <w:t xml:space="preserve">best partial paths in the stack. </w:t>
      </w:r>
      <w:r w:rsidR="00F215F2">
        <w:rPr>
          <w:szCs w:val="24"/>
        </w:rPr>
        <w:t xml:space="preserve">Upon completion, the </w:t>
      </w:r>
      <w:r w:rsidR="003A1458" w:rsidRPr="002A278E">
        <w:rPr>
          <w:i/>
          <w:szCs w:val="24"/>
        </w:rPr>
        <w:t>N</w:t>
      </w:r>
      <w:r w:rsidR="00F215F2">
        <w:rPr>
          <w:szCs w:val="24"/>
        </w:rPr>
        <w:noBreakHyphen/>
      </w:r>
      <w:r w:rsidR="003A1458" w:rsidRPr="002E3987">
        <w:rPr>
          <w:szCs w:val="24"/>
        </w:rPr>
        <w:t>best partial paths</w:t>
      </w:r>
      <w:r w:rsidR="002A278E">
        <w:rPr>
          <w:szCs w:val="24"/>
        </w:rPr>
        <w:t xml:space="preserve"> (</w:t>
      </w:r>
      <w:r w:rsidR="002A278E" w:rsidRPr="002A278E">
        <w:rPr>
          <w:i/>
          <w:szCs w:val="24"/>
        </w:rPr>
        <w:t>N</w:t>
      </w:r>
      <w:r w:rsidR="002A278E">
        <w:rPr>
          <w:szCs w:val="24"/>
        </w:rPr>
        <w:t xml:space="preserve"> &lt; </w:t>
      </w:r>
      <w:r w:rsidR="002A278E" w:rsidRPr="002A278E">
        <w:rPr>
          <w:i/>
          <w:szCs w:val="24"/>
        </w:rPr>
        <w:t>K</w:t>
      </w:r>
      <w:r w:rsidR="002A278E">
        <w:rPr>
          <w:szCs w:val="24"/>
        </w:rPr>
        <w:t>)</w:t>
      </w:r>
      <w:r w:rsidR="003A1458" w:rsidRPr="002E3987">
        <w:rPr>
          <w:szCs w:val="24"/>
        </w:rPr>
        <w:t xml:space="preserve"> </w:t>
      </w:r>
      <w:r w:rsidR="00F215F2">
        <w:rPr>
          <w:szCs w:val="24"/>
        </w:rPr>
        <w:t xml:space="preserve">are traced </w:t>
      </w:r>
      <w:r w:rsidR="003A1458" w:rsidRPr="002E3987">
        <w:rPr>
          <w:szCs w:val="24"/>
        </w:rPr>
        <w:t xml:space="preserve">to </w:t>
      </w:r>
      <w:r w:rsidR="00F215F2">
        <w:rPr>
          <w:szCs w:val="24"/>
        </w:rPr>
        <w:t xml:space="preserve">produce the final </w:t>
      </w:r>
      <w:r w:rsidR="003A1458" w:rsidRPr="002A278E">
        <w:rPr>
          <w:i/>
          <w:szCs w:val="24"/>
        </w:rPr>
        <w:t>N</w:t>
      </w:r>
      <w:r w:rsidR="003A1458" w:rsidRPr="002E3987">
        <w:rPr>
          <w:szCs w:val="24"/>
        </w:rPr>
        <w:t>-best sentence hypotheses.</w:t>
      </w:r>
    </w:p>
    <w:p w14:paraId="443738D9" w14:textId="0FCD8767" w:rsidR="003A1458" w:rsidRPr="002E3987" w:rsidRDefault="00F215F2" w:rsidP="003A1458">
      <w:pPr>
        <w:kinsoku w:val="0"/>
      </w:pPr>
      <w:r>
        <w:t xml:space="preserve">Once this list is produced, along with the corresponding segmentations for the acoustic units, LDM classifiers are used in a </w:t>
      </w:r>
      <w:r w:rsidR="003A1458" w:rsidRPr="002E3987">
        <w:t>second pass</w:t>
      </w:r>
      <w:r>
        <w:t xml:space="preserve"> to estimate the li</w:t>
      </w:r>
      <w:r w:rsidR="003A1458" w:rsidRPr="002E3987">
        <w:t>kelihood score</w:t>
      </w:r>
      <w:r>
        <w:t>s</w:t>
      </w:r>
      <w:r w:rsidR="003A1458" w:rsidRPr="002E3987">
        <w:t xml:space="preserve">. In this work, a transformation-based score combination scheme is applied for simplicity. The LDM likelihood scores are first normalized (transformed) to </w:t>
      </w:r>
      <w:r w:rsidR="0023635A">
        <w:t xml:space="preserve">match the range of the </w:t>
      </w:r>
      <w:r w:rsidR="003A1458" w:rsidRPr="002E3987">
        <w:t>HMM scores</w:t>
      </w:r>
      <w:r w:rsidR="0023635A">
        <w:t>,</w:t>
      </w:r>
      <w:r w:rsidR="003A1458" w:rsidRPr="002E3987">
        <w:t xml:space="preserve"> and then </w:t>
      </w:r>
      <w:r w:rsidR="0023635A">
        <w:t xml:space="preserve">a weighted combination of these two scores is used. </w:t>
      </w:r>
      <w:r w:rsidR="003A1458" w:rsidRPr="002E3987">
        <w:t xml:space="preserve">Choice of the normalization scheme and combination weight is data-dependent and requires empirical evaluation. </w:t>
      </w:r>
      <w:r w:rsidR="0023635A">
        <w:t xml:space="preserve">Alternate approaches </w:t>
      </w:r>
      <w:r w:rsidR="003A1458" w:rsidRPr="002E3987">
        <w:t xml:space="preserve">such as classifier-based score fusion and density-based score fusion could be </w:t>
      </w:r>
      <w:r w:rsidR="002A278E">
        <w:t xml:space="preserve">used, but </w:t>
      </w:r>
      <w:r w:rsidR="0023635A">
        <w:t>our experience was that the overall results are not sensitive to the type of score fusion used.</w:t>
      </w:r>
    </w:p>
    <w:p w14:paraId="158CBC4B" w14:textId="5BB872B7" w:rsidR="003A1458" w:rsidRPr="0023635A" w:rsidRDefault="00AB0AA6" w:rsidP="0023635A">
      <w:pPr>
        <w:pStyle w:val="Heading1"/>
      </w:pPr>
      <w:bookmarkStart w:id="8" w:name="_Ref221815805"/>
      <w:r>
        <w:t>Speaker Verification Experiments</w:t>
      </w:r>
      <w:bookmarkEnd w:id="8"/>
    </w:p>
    <w:p w14:paraId="53204C75" w14:textId="77777777" w:rsidR="003A1458" w:rsidRPr="002775F9" w:rsidRDefault="003A1458" w:rsidP="003A1458">
      <w:pPr>
        <w:kinsoku w:val="0"/>
      </w:pPr>
      <w:r w:rsidRPr="002775F9">
        <w:rPr>
          <w:noProof/>
        </w:rPr>
        <w:t xml:space="preserve">In order to evaluate the hybrid HMM/LDM recognizer, the </w:t>
      </w:r>
      <w:r w:rsidR="008528CA">
        <w:rPr>
          <w:noProof/>
        </w:rPr>
        <w:t>Aurora-4 Cor</w:t>
      </w:r>
      <w:r w:rsidRPr="002775F9">
        <w:rPr>
          <w:noProof/>
        </w:rPr>
        <w:t>pus</w:t>
      </w:r>
      <w:r w:rsidR="008528CA">
        <w:rPr>
          <w:noProof/>
        </w:rPr>
        <w:t xml:space="preserve"> (</w:t>
      </w:r>
      <w:r w:rsidR="006458D6">
        <w:rPr>
          <w:noProof/>
        </w:rPr>
        <w:t>Parihar et al., 2004</w:t>
      </w:r>
      <w:r w:rsidR="008528CA">
        <w:rPr>
          <w:noProof/>
        </w:rPr>
        <w:t>)</w:t>
      </w:r>
      <w:r w:rsidRPr="002775F9">
        <w:rPr>
          <w:noProof/>
        </w:rPr>
        <w:t xml:space="preserve"> was chosen</w:t>
      </w:r>
      <w:r w:rsidR="008528CA">
        <w:rPr>
          <w:noProof/>
        </w:rPr>
        <w:t xml:space="preserve"> because it contains</w:t>
      </w:r>
      <w:r w:rsidR="006458D6">
        <w:rPr>
          <w:noProof/>
        </w:rPr>
        <w:t xml:space="preserve"> mismatched training and evaluation conditions, which is a fundamental problem addressed in this work. </w:t>
      </w:r>
      <w:r w:rsidRPr="002775F9">
        <w:rPr>
          <w:noProof/>
        </w:rPr>
        <w:t xml:space="preserve">The Aurora-4 Corpus </w:t>
      </w:r>
      <w:r w:rsidR="006458D6">
        <w:rPr>
          <w:noProof/>
        </w:rPr>
        <w:t>c</w:t>
      </w:r>
      <w:r w:rsidRPr="002775F9">
        <w:rPr>
          <w:noProof/>
        </w:rPr>
        <w:t>onsists of the original WSJ0 data with digitally-added noise</w:t>
      </w:r>
      <w:r w:rsidR="006458D6">
        <w:rPr>
          <w:noProof/>
        </w:rPr>
        <w:t xml:space="preserve"> and </w:t>
      </w:r>
      <w:r w:rsidRPr="002775F9">
        <w:rPr>
          <w:noProof/>
        </w:rPr>
        <w:t>is divided into two train</w:t>
      </w:r>
      <w:r w:rsidR="006458D6">
        <w:rPr>
          <w:noProof/>
        </w:rPr>
        <w:t>ing sets and 14 evaluation sets</w:t>
      </w:r>
      <w:r w:rsidRPr="002775F9">
        <w:rPr>
          <w:noProof/>
        </w:rPr>
        <w:t>. Training Set 1</w:t>
      </w:r>
      <w:r w:rsidR="006458D6">
        <w:rPr>
          <w:noProof/>
        </w:rPr>
        <w:t> (TS1)</w:t>
      </w:r>
      <w:r w:rsidRPr="002775F9">
        <w:rPr>
          <w:noProof/>
        </w:rPr>
        <w:t xml:space="preserve"> and Training Set 2</w:t>
      </w:r>
      <w:r w:rsidR="006458D6">
        <w:rPr>
          <w:noProof/>
        </w:rPr>
        <w:t xml:space="preserve"> (TS2) </w:t>
      </w:r>
      <w:r w:rsidRPr="002775F9">
        <w:rPr>
          <w:noProof/>
        </w:rPr>
        <w:t xml:space="preserve">include the complete WSJ0 training set known as SI-84. </w:t>
      </w:r>
      <w:r w:rsidR="006458D6">
        <w:rPr>
          <w:noProof/>
        </w:rPr>
        <w:t xml:space="preserve">TS1 consists of the original WSJ recordings, while TS2 contains </w:t>
      </w:r>
      <w:r w:rsidRPr="002775F9">
        <w:rPr>
          <w:noProof/>
        </w:rPr>
        <w:t>various digitally-added noise conditions</w:t>
      </w:r>
      <w:r w:rsidR="006458D6">
        <w:rPr>
          <w:noProof/>
        </w:rPr>
        <w:t xml:space="preserve">. </w:t>
      </w:r>
      <w:r w:rsidRPr="002775F9">
        <w:rPr>
          <w:noProof/>
        </w:rPr>
        <w:t>The 14 evaluation sets are derived from data defined by the November 1992 NIST evaluation set. Each evaluation set consists of a different microphone or noise combination.</w:t>
      </w:r>
      <w:r w:rsidR="006458D6">
        <w:rPr>
          <w:noProof/>
        </w:rPr>
        <w:t xml:space="preserve"> </w:t>
      </w:r>
      <w:r w:rsidRPr="002775F9">
        <w:rPr>
          <w:noProof/>
        </w:rPr>
        <w:t>In this work, we use only TS1 dataset for training</w:t>
      </w:r>
      <w:r w:rsidR="006458D6">
        <w:rPr>
          <w:noProof/>
        </w:rPr>
        <w:t xml:space="preserve"> and use the 14 evaluation sets for performance analysis.</w:t>
      </w:r>
    </w:p>
    <w:p w14:paraId="1921FBB9" w14:textId="77777777" w:rsidR="003A1458" w:rsidRPr="002775F9" w:rsidRDefault="003A1458" w:rsidP="003A1458">
      <w:pPr>
        <w:kinsoku w:val="0"/>
      </w:pPr>
      <w:r w:rsidRPr="002775F9">
        <w:rPr>
          <w:noProof/>
        </w:rPr>
        <w:t>Traditional 39 dimensional MFCC acoustic features (12 cepstral coefficients, absolute energy, and first and second order derivatives) were computed from each of the signal frames within the phoneme segments. Before extraction, each feature dimension was normalized to the range [-1,1] to improve the convergence</w:t>
      </w:r>
      <w:r w:rsidR="006458D6">
        <w:rPr>
          <w:noProof/>
        </w:rPr>
        <w:t xml:space="preserve"> behvaior of our LDM training</w:t>
      </w:r>
      <w:r w:rsidRPr="002775F9">
        <w:rPr>
          <w:noProof/>
        </w:rPr>
        <w:t>. A total of 40 phonemes are used for acoustic modeling, so there are 40 LDM classifiers in the hybrid decoder.</w:t>
      </w:r>
    </w:p>
    <w:p w14:paraId="47C2AC2B" w14:textId="27482582" w:rsidR="003A1458" w:rsidRDefault="003A1458" w:rsidP="003A1458">
      <w:pPr>
        <w:kinsoku w:val="0"/>
        <w:rPr>
          <w:szCs w:val="24"/>
        </w:rPr>
      </w:pPr>
      <w:r w:rsidRPr="002775F9">
        <w:rPr>
          <w:szCs w:val="24"/>
        </w:rPr>
        <w:lastRenderedPageBreak/>
        <w:t xml:space="preserve">The evaluation results for the clean dataset and six noisy evaluation sets are presented in </w:t>
      </w:r>
      <w:r>
        <w:fldChar w:fldCharType="begin"/>
      </w:r>
      <w:r>
        <w:instrText xml:space="preserve"> REF _Ref277020206 \h  \* MERGEFORMAT </w:instrText>
      </w:r>
      <w:r>
        <w:fldChar w:fldCharType="separate"/>
      </w:r>
      <w:r w:rsidR="00F45069" w:rsidRPr="004E6143">
        <w:t xml:space="preserve">Table </w:t>
      </w:r>
      <w:r w:rsidR="00F45069">
        <w:rPr>
          <w:noProof/>
        </w:rPr>
        <w:t>1</w:t>
      </w:r>
      <w:r>
        <w:fldChar w:fldCharType="end"/>
      </w:r>
      <w:r w:rsidRPr="002775F9">
        <w:rPr>
          <w:szCs w:val="24"/>
        </w:rPr>
        <w:t>.</w:t>
      </w:r>
      <w:r w:rsidR="00673C24">
        <w:rPr>
          <w:szCs w:val="24"/>
        </w:rPr>
        <w:t xml:space="preserve"> The </w:t>
      </w:r>
      <w:r w:rsidRPr="002775F9">
        <w:rPr>
          <w:szCs w:val="24"/>
        </w:rPr>
        <w:t xml:space="preserve">results for the hybrid HMM/LDM decoder for the </w:t>
      </w:r>
      <w:r w:rsidR="00673C24">
        <w:rPr>
          <w:szCs w:val="24"/>
        </w:rPr>
        <w:t xml:space="preserve">condition labeled “Clean,” which represents matched training and testing in a noise-free environment, </w:t>
      </w:r>
      <w:r w:rsidRPr="002775F9">
        <w:rPr>
          <w:szCs w:val="24"/>
        </w:rPr>
        <w:t xml:space="preserve">are encouraging. </w:t>
      </w:r>
      <w:r w:rsidR="00673C24">
        <w:rPr>
          <w:szCs w:val="24"/>
        </w:rPr>
        <w:t xml:space="preserve">The hybrid HMM/LDM system </w:t>
      </w:r>
      <w:r w:rsidRPr="002775F9">
        <w:rPr>
          <w:szCs w:val="24"/>
        </w:rPr>
        <w:t xml:space="preserve">achieves an 11.6% WER which represents a 12.8% relative WER reduction compared to </w:t>
      </w:r>
      <w:r w:rsidR="006458D6">
        <w:rPr>
          <w:szCs w:val="24"/>
        </w:rPr>
        <w:t xml:space="preserve">a comparably configured </w:t>
      </w:r>
      <w:r w:rsidRPr="002775F9">
        <w:rPr>
          <w:szCs w:val="24"/>
        </w:rPr>
        <w:t xml:space="preserve">HMM baseline. The hybrid decoder </w:t>
      </w:r>
      <w:r w:rsidR="00673C24">
        <w:rPr>
          <w:szCs w:val="24"/>
        </w:rPr>
        <w:t xml:space="preserve">also </w:t>
      </w:r>
      <w:r w:rsidRPr="002775F9">
        <w:rPr>
          <w:szCs w:val="24"/>
        </w:rPr>
        <w:t>achieves 13.2% relative WER reduction for the babble noise evaluation dataset</w:t>
      </w:r>
      <w:r w:rsidR="00673C24">
        <w:rPr>
          <w:szCs w:val="24"/>
        </w:rPr>
        <w:t xml:space="preserve">, and smaller improvements </w:t>
      </w:r>
      <w:r w:rsidRPr="002775F9">
        <w:rPr>
          <w:szCs w:val="24"/>
        </w:rPr>
        <w:t>for a majority of the other conditions</w:t>
      </w:r>
      <w:r w:rsidR="00673C24">
        <w:rPr>
          <w:szCs w:val="24"/>
        </w:rPr>
        <w:t xml:space="preserve">, which represent mismatched training and evaluation conditions. The overall results are promising given that the segmentations have not been optimized for the LDM system and </w:t>
      </w:r>
      <w:r w:rsidRPr="002775F9">
        <w:rPr>
          <w:szCs w:val="24"/>
        </w:rPr>
        <w:t>confirms LDM’s capability to model speech dynamics in a manner that is complementary to a traditional HMM.</w:t>
      </w:r>
    </w:p>
    <w:p w14:paraId="31A4FC39" w14:textId="06EDA17C" w:rsidR="003A1458" w:rsidRPr="00673C24" w:rsidRDefault="00673C24" w:rsidP="00673C24">
      <w:pPr>
        <w:pStyle w:val="Heading1"/>
      </w:pPr>
      <w:bookmarkStart w:id="9" w:name="_Ref221816193"/>
      <w:r>
        <w:t>Summary</w:t>
      </w:r>
      <w:bookmarkEnd w:id="9"/>
    </w:p>
    <w:p w14:paraId="216CEAA1" w14:textId="761A76A7" w:rsidR="003A1458" w:rsidRPr="0043118D" w:rsidRDefault="003A1458" w:rsidP="003A1458">
      <w:pPr>
        <w:kinsoku w:val="0"/>
      </w:pPr>
      <w:r w:rsidRPr="0043118D">
        <w:t xml:space="preserve">In this paper, we proposed a hybrid framework to integrate LDMs within the framework of an HMM for large vocabulary continuous speech recognition tasks. The theoretical foundation of the linear dynamic model is discussed </w:t>
      </w:r>
      <w:r w:rsidR="00673C24">
        <w:t xml:space="preserve">and an </w:t>
      </w:r>
      <w:r w:rsidRPr="0043118D">
        <w:t xml:space="preserve">EM-based </w:t>
      </w:r>
      <w:r w:rsidR="00673C24">
        <w:t>training paradigm is introduced. T</w:t>
      </w:r>
      <w:r w:rsidRPr="0043118D">
        <w:t xml:space="preserve">he hybrid decoder architecture is an off-line processing mechanism and is </w:t>
      </w:r>
      <w:r w:rsidR="0031786C" w:rsidRPr="0043118D">
        <w:t>bootstrapped</w:t>
      </w:r>
      <w:r w:rsidRPr="0043118D">
        <w:t xml:space="preserve"> using a baseline HMM system. Several issues related to applying an LDM in a hybrid system have been addressed: modifications to the HMM system; implementation of the </w:t>
      </w:r>
      <w:r w:rsidRPr="002A278E">
        <w:rPr>
          <w:i/>
        </w:rPr>
        <w:t>N</w:t>
      </w:r>
      <w:r w:rsidRPr="0043118D">
        <w:t xml:space="preserve">-best list generation; and development of an </w:t>
      </w:r>
      <w:r w:rsidRPr="002A278E">
        <w:rPr>
          <w:i/>
        </w:rPr>
        <w:t>N</w:t>
      </w:r>
      <w:r w:rsidRPr="0043118D">
        <w:t xml:space="preserve">-best rescoring paradigm using HMM and LDM score fusion. </w:t>
      </w:r>
      <w:r w:rsidR="00673C24">
        <w:t xml:space="preserve">Results on the </w:t>
      </w:r>
      <w:r w:rsidRPr="0043118D">
        <w:t xml:space="preserve">Aurora-4 </w:t>
      </w:r>
      <w:r w:rsidR="00673C24">
        <w:t>Corpus are encouraging.</w:t>
      </w:r>
    </w:p>
    <w:p w14:paraId="6A71E6BF" w14:textId="4B8E794F" w:rsidR="003A1458" w:rsidRPr="0094282E" w:rsidRDefault="003A1458" w:rsidP="003A1458">
      <w:pPr>
        <w:kinsoku w:val="0"/>
      </w:pPr>
      <w:r w:rsidRPr="0094282E">
        <w:t xml:space="preserve">In this work, the LDM postprocesses segmentations derived from the first pass of an HMM-based recognition. </w:t>
      </w:r>
      <w:r w:rsidR="00673C24">
        <w:t xml:space="preserve">It is well known that segmentation plays a major role in high performance speech recognition systems. Future work will be focused on closely integrating the LDM </w:t>
      </w:r>
      <w:r w:rsidRPr="0094282E">
        <w:t>into the core search loop of a speech recognizer, providing acoustic scores at the frame level</w:t>
      </w:r>
      <w:r w:rsidR="00673C24">
        <w:t xml:space="preserve"> that </w:t>
      </w:r>
      <w:r w:rsidRPr="0094282E">
        <w:t xml:space="preserve">can be </w:t>
      </w:r>
      <w:r w:rsidR="00673C24">
        <w:t xml:space="preserve">directly integrated into the </w:t>
      </w:r>
      <w:r w:rsidRPr="0094282E">
        <w:t>Viterbi search</w:t>
      </w:r>
      <w:r w:rsidR="00673C24">
        <w:t xml:space="preserve">, alleviating the need to do </w:t>
      </w:r>
      <w:r w:rsidR="00673C24" w:rsidRPr="002A278E">
        <w:rPr>
          <w:i/>
        </w:rPr>
        <w:t>N</w:t>
      </w:r>
      <w:r w:rsidR="00673C24">
        <w:t>-best rescoring</w:t>
      </w:r>
      <w:r w:rsidRPr="0094282E">
        <w:t xml:space="preserve">. </w:t>
      </w:r>
      <w:r w:rsidR="00673C24">
        <w:t xml:space="preserve">This would allow a deeper analysis of the utterance and improve performance beyond that achievable with </w:t>
      </w:r>
      <w:r w:rsidR="00673C24" w:rsidRPr="002A278E">
        <w:rPr>
          <w:i/>
        </w:rPr>
        <w:t>N</w:t>
      </w:r>
      <w:r w:rsidR="00673C24">
        <w:t>-best rescoring and fixed segmentations.</w:t>
      </w:r>
    </w:p>
    <w:p w14:paraId="2EAE196F" w14:textId="77777777" w:rsidR="00AD6BD1" w:rsidRPr="00AD6BD1" w:rsidRDefault="00AD6BD1" w:rsidP="00AD4DC7">
      <w:pPr>
        <w:pStyle w:val="Heading1"/>
        <w:pageBreakBefore/>
        <w:widowControl w:val="0"/>
        <w:rPr>
          <w:caps w:val="0"/>
          <w:smallCaps/>
        </w:rPr>
      </w:pPr>
      <w:bookmarkStart w:id="10" w:name="_Ref221815912"/>
      <w:r>
        <w:lastRenderedPageBreak/>
        <w:t>ReferenceS</w:t>
      </w:r>
      <w:bookmarkEnd w:id="10"/>
    </w:p>
    <w:p w14:paraId="7C96FBD1" w14:textId="20C5DB13" w:rsidR="00AD4DC7" w:rsidRPr="00AD4DC7" w:rsidRDefault="00AD4DC7" w:rsidP="00AD4DC7">
      <w:pPr>
        <w:spacing w:after="240" w:line="240" w:lineRule="auto"/>
        <w:ind w:left="475" w:hanging="475"/>
        <w:rPr>
          <w:rFonts w:eastAsiaTheme="minorEastAsia"/>
        </w:rPr>
      </w:pPr>
      <w:r w:rsidRPr="00AD4DC7">
        <w:rPr>
          <w:rFonts w:eastAsiaTheme="minorEastAsia"/>
        </w:rPr>
        <w:t xml:space="preserve">Digalakis, V., Rohlicek, J., &amp; Ostendorf, M. (1993). ML estimation of a stochastic linear system with the EM algorithm and its application to speech recognition. </w:t>
      </w:r>
      <w:r w:rsidR="0031786C" w:rsidRPr="00AD4DC7">
        <w:rPr>
          <w:rFonts w:eastAsiaTheme="minorEastAsia"/>
        </w:rPr>
        <w:t xml:space="preserve">IEEE Transactions on </w:t>
      </w:r>
      <w:r w:rsidRPr="00AD4DC7">
        <w:rPr>
          <w:rFonts w:eastAsiaTheme="minorEastAsia"/>
        </w:rPr>
        <w:t>Speech and Audio Processing,</w:t>
      </w:r>
      <w:r w:rsidR="0031786C">
        <w:rPr>
          <w:rFonts w:eastAsiaTheme="minorEastAsia"/>
        </w:rPr>
        <w:t xml:space="preserve"> </w:t>
      </w:r>
      <w:r w:rsidRPr="00AD4DC7">
        <w:rPr>
          <w:rFonts w:eastAsiaTheme="minorEastAsia"/>
        </w:rPr>
        <w:t>1(4)</w:t>
      </w:r>
      <w:r w:rsidR="0031786C">
        <w:rPr>
          <w:rFonts w:eastAsiaTheme="minorEastAsia"/>
        </w:rPr>
        <w:t>, 431–442.</w:t>
      </w:r>
    </w:p>
    <w:p w14:paraId="1B76F4A7" w14:textId="7687B0BF"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amp; King, S. (2007). Speech Recognition Using Linear Dynamic Models. </w:t>
      </w:r>
      <w:r w:rsidRPr="0031786C">
        <w:rPr>
          <w:rFonts w:eastAsiaTheme="minorEastAsia"/>
          <w:i/>
        </w:rPr>
        <w:t>IEEE Transactions on Speech and Audio Processing</w:t>
      </w:r>
      <w:r w:rsidRPr="00AD4DC7">
        <w:rPr>
          <w:rFonts w:eastAsiaTheme="minorEastAsia"/>
        </w:rPr>
        <w:t>, 15(1), 246–2</w:t>
      </w:r>
      <w:r w:rsidR="0031786C">
        <w:rPr>
          <w:rFonts w:eastAsiaTheme="minorEastAsia"/>
        </w:rPr>
        <w:t>56.</w:t>
      </w:r>
    </w:p>
    <w:p w14:paraId="0405B3EA" w14:textId="3DD768DB" w:rsidR="00AD4DC7" w:rsidRPr="00AD4DC7" w:rsidRDefault="00AD4DC7" w:rsidP="00AD4DC7">
      <w:pPr>
        <w:spacing w:after="240" w:line="240" w:lineRule="auto"/>
        <w:ind w:left="475" w:hanging="475"/>
        <w:rPr>
          <w:rFonts w:eastAsiaTheme="minorEastAsia"/>
        </w:rPr>
      </w:pPr>
      <w:r w:rsidRPr="00AD4DC7">
        <w:rPr>
          <w:rFonts w:eastAsiaTheme="minorEastAsia"/>
        </w:rPr>
        <w:t>Frankel, J. (2003). Linear Dynamic Models for Automatic Speech Recognition. University of Edinburgh. Retrieved from http://homepages.inf.ed.ac.uk/joe/pubs/2003/Frankel_thesis2003.pdf</w:t>
      </w:r>
      <w:r w:rsidR="0031786C">
        <w:rPr>
          <w:rFonts w:eastAsiaTheme="minorEastAsia"/>
        </w:rPr>
        <w:t>.</w:t>
      </w:r>
    </w:p>
    <w:p w14:paraId="62778B11" w14:textId="3C640FD5" w:rsidR="0031786C" w:rsidRPr="0031786C" w:rsidRDefault="0031786C" w:rsidP="0031786C">
      <w:pPr>
        <w:spacing w:after="240" w:line="240" w:lineRule="auto"/>
        <w:ind w:left="475" w:hanging="475"/>
        <w:rPr>
          <w:rFonts w:eastAsiaTheme="minorEastAsia"/>
        </w:rPr>
      </w:pPr>
      <w:r w:rsidRPr="0031786C">
        <w:rPr>
          <w:rFonts w:eastAsiaTheme="minorEastAsia"/>
        </w:rPr>
        <w:t xml:space="preserve">Ganapathiraju, A., Hamaker, J., &amp; Picone, J. (2004). Applications of Support Vector Machines to Speech Recognition. </w:t>
      </w:r>
      <w:r w:rsidRPr="0031786C">
        <w:rPr>
          <w:rFonts w:eastAsiaTheme="minorEastAsia"/>
          <w:i/>
        </w:rPr>
        <w:t>IEEE Transactions on Signal Processing</w:t>
      </w:r>
      <w:r w:rsidRPr="0031786C">
        <w:rPr>
          <w:rFonts w:eastAsiaTheme="minorEastAsia"/>
        </w:rPr>
        <w:t>, 52(8), 2348–23</w:t>
      </w:r>
      <w:r>
        <w:rPr>
          <w:rFonts w:eastAsiaTheme="minorEastAsia"/>
        </w:rPr>
        <w:t>55.</w:t>
      </w:r>
    </w:p>
    <w:p w14:paraId="2F39C4DD"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Garofolo, J., Lamel, L., Fisher, W., Fiscus, J., Pallet, D., Dahlgren, N., &amp; Zue, V. (1993). TIMIT Acoustic-Phonetic Continuous Speech Corpus. </w:t>
      </w:r>
      <w:r w:rsidRPr="0031786C">
        <w:rPr>
          <w:rFonts w:eastAsiaTheme="minorEastAsia"/>
          <w:i/>
        </w:rPr>
        <w:t>The Linguistic Data Consortium Catalog</w:t>
      </w:r>
      <w:r w:rsidRPr="00AD4DC7">
        <w:rPr>
          <w:rFonts w:eastAsiaTheme="minorEastAsia"/>
        </w:rPr>
        <w:t>. Philadelphia, Pennsylvania, USA: The Linguistic Data Consortium. ISBN:1-58563-019-5.</w:t>
      </w:r>
    </w:p>
    <w:p w14:paraId="1D9D423D"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Liang, F. (2003). An Effective Bayesian Neural Network Classifier with a Comparison Study to Support Vector Machine. </w:t>
      </w:r>
      <w:r w:rsidRPr="0031786C">
        <w:rPr>
          <w:rFonts w:eastAsiaTheme="minorEastAsia"/>
          <w:i/>
        </w:rPr>
        <w:t>Neural Computation</w:t>
      </w:r>
      <w:r w:rsidRPr="00AD4DC7">
        <w:rPr>
          <w:rFonts w:eastAsiaTheme="minorEastAsia"/>
        </w:rPr>
        <w:t>, 15(8), 1959–1989. doi:10.1162/08997660360675107</w:t>
      </w:r>
    </w:p>
    <w:p w14:paraId="1C13AC9F" w14:textId="6C73EE21" w:rsidR="00AD4DC7" w:rsidRDefault="00AD4DC7" w:rsidP="00AD4DC7">
      <w:pPr>
        <w:spacing w:after="240" w:line="240" w:lineRule="auto"/>
        <w:ind w:left="475" w:hanging="475"/>
        <w:rPr>
          <w:rFonts w:eastAsiaTheme="minorEastAsia"/>
        </w:rPr>
      </w:pPr>
      <w:r w:rsidRPr="002E4A4A">
        <w:rPr>
          <w:rFonts w:eastAsiaTheme="minorEastAsia"/>
        </w:rPr>
        <w:t>Parihar, N., Picone, J., Pearce, D., &amp; Hirsch, H.-G. (2004). Performance Analysis of the Aurora Large Vocabulary Baseline System. Proceedings of the European Signal Processing Conference (pp. 553–</w:t>
      </w:r>
      <w:r w:rsidR="0031786C">
        <w:rPr>
          <w:rFonts w:eastAsiaTheme="minorEastAsia"/>
        </w:rPr>
        <w:t>556). Vienna, Austria.</w:t>
      </w:r>
    </w:p>
    <w:p w14:paraId="3502DE86" w14:textId="39D2155F" w:rsidR="00AD4DC7" w:rsidRPr="00AD4DC7" w:rsidRDefault="00AD4DC7" w:rsidP="00AD4DC7">
      <w:pPr>
        <w:spacing w:after="240" w:line="240" w:lineRule="auto"/>
        <w:ind w:left="475" w:hanging="475"/>
        <w:rPr>
          <w:rFonts w:eastAsiaTheme="minorEastAsia"/>
        </w:rPr>
      </w:pPr>
      <w:r w:rsidRPr="00AD4DC7">
        <w:rPr>
          <w:rFonts w:eastAsiaTheme="minorEastAsia"/>
        </w:rPr>
        <w:t xml:space="preserve">Tsontzos, G., Diakoloukas, V., Koniaris, C., &amp; Digalakis, V. (2007). Estimation of General Identifiable Linear Dynamic Models with an Application in Speech Recognition. </w:t>
      </w:r>
      <w:r w:rsidRPr="0031786C">
        <w:rPr>
          <w:rFonts w:eastAsiaTheme="minorEastAsia"/>
          <w:i/>
        </w:rPr>
        <w:t>Proceedings of the IEEE International Conference on Acoustics, Speech, and Signal Processing</w:t>
      </w:r>
      <w:r w:rsidRPr="00AD4DC7">
        <w:rPr>
          <w:rFonts w:eastAsiaTheme="minorEastAsia"/>
        </w:rPr>
        <w:t xml:space="preserve"> (Vol. 4, pp. IV–453–IV–456). doi:10.1109/ICASSP.2007.366947</w:t>
      </w:r>
    </w:p>
    <w:p w14:paraId="4FD5DFDE" w14:textId="680D8AE5" w:rsidR="008B68DF" w:rsidRPr="00AD4DC7" w:rsidRDefault="00AD4DC7" w:rsidP="00AD4DC7">
      <w:pPr>
        <w:spacing w:after="240" w:line="240" w:lineRule="auto"/>
        <w:ind w:left="475" w:hanging="475"/>
        <w:rPr>
          <w:rFonts w:eastAsiaTheme="minorEastAsia"/>
        </w:rPr>
      </w:pPr>
      <w:r w:rsidRPr="00AD4DC7">
        <w:rPr>
          <w:rFonts w:eastAsiaTheme="minorEastAsia"/>
        </w:rPr>
        <w:t xml:space="preserve">Wöllmer, M., Klebert, N., &amp; Schuller, B. (2011). Switching Linear Dynamic Models for Recognition of Emotionally Colored and Noisy Speech. </w:t>
      </w:r>
      <w:r w:rsidRPr="0031786C">
        <w:rPr>
          <w:rFonts w:eastAsiaTheme="minorEastAsia"/>
          <w:i/>
        </w:rPr>
        <w:t>Sprachkommunikation 2010</w:t>
      </w:r>
      <w:r w:rsidRPr="00AD4DC7">
        <w:rPr>
          <w:rFonts w:eastAsiaTheme="minorEastAsia"/>
        </w:rPr>
        <w:t xml:space="preserve"> (ITG-FB 225) (pp. 1–4). Bochum, Deutschland: Spring</w:t>
      </w:r>
      <w:r w:rsidR="0031786C">
        <w:rPr>
          <w:rFonts w:eastAsiaTheme="minorEastAsia"/>
        </w:rPr>
        <w:t>er.</w:t>
      </w:r>
    </w:p>
    <w:p w14:paraId="5AFA2FB9" w14:textId="77777777" w:rsidR="006145E8" w:rsidRDefault="006145E8" w:rsidP="00AD6BD1">
      <w:pPr>
        <w:pStyle w:val="Heading1"/>
        <w:pageBreakBefore/>
      </w:pPr>
      <w:r>
        <w:lastRenderedPageBreak/>
        <w:t>LIST OF FIGURES</w:t>
      </w:r>
    </w:p>
    <w:p w14:paraId="4B05B182" w14:textId="77777777" w:rsidR="00AB1A90" w:rsidRDefault="0085259C" w:rsidP="00463840">
      <w:pPr>
        <w:spacing w:after="240" w:line="240" w:lineRule="auto"/>
        <w:ind w:firstLine="0"/>
      </w:pPr>
      <w:r>
        <w:fldChar w:fldCharType="begin"/>
      </w:r>
      <w:r>
        <w:instrText xml:space="preserve"> REF _Ref218059851 </w:instrText>
      </w:r>
      <w:r>
        <w:fldChar w:fldCharType="separate"/>
      </w:r>
      <w:r w:rsidR="00F45069">
        <w:rPr>
          <w:b/>
        </w:rPr>
        <w:t>Error! Reference source not found.</w:t>
      </w:r>
      <w:r>
        <w:fldChar w:fldCharType="end"/>
      </w:r>
    </w:p>
    <w:p w14:paraId="6FE41191" w14:textId="4DCC00A2" w:rsidR="00463840" w:rsidRDefault="0085259C" w:rsidP="00463840">
      <w:pPr>
        <w:spacing w:after="240" w:line="240" w:lineRule="auto"/>
        <w:ind w:firstLine="0"/>
      </w:pPr>
      <w:r>
        <w:fldChar w:fldCharType="begin"/>
      </w:r>
      <w:r>
        <w:instrText xml:space="preserve"> REF _Ref221262461 </w:instrText>
      </w:r>
      <w:r>
        <w:fldChar w:fldCharType="separate"/>
      </w:r>
      <w:r w:rsidR="00F45069">
        <w:rPr>
          <w:b/>
        </w:rPr>
        <w:t>Error! Reference source not found.</w:t>
      </w:r>
      <w:r>
        <w:fldChar w:fldCharType="end"/>
      </w:r>
      <w:r>
        <w:fldChar w:fldCharType="begin"/>
      </w:r>
      <w:r>
        <w:instrText xml:space="preserve"> REF _Ref218059871 </w:instrText>
      </w:r>
      <w:r>
        <w:fldChar w:fldCharType="separate"/>
      </w:r>
      <w:r w:rsidR="00F45069">
        <w:rPr>
          <w:b/>
        </w:rPr>
        <w:t>Error! Reference source not found.</w:t>
      </w:r>
      <w:r>
        <w:fldChar w:fldCharType="end"/>
      </w:r>
    </w:p>
    <w:p w14:paraId="03606A08" w14:textId="13EA5BD5" w:rsidR="00463840" w:rsidRDefault="0085259C" w:rsidP="00463840">
      <w:pPr>
        <w:spacing w:after="240" w:line="240" w:lineRule="auto"/>
        <w:ind w:firstLine="0"/>
        <w:rPr>
          <w:noProof/>
        </w:rPr>
      </w:pPr>
      <w:r>
        <w:fldChar w:fldCharType="begin"/>
      </w:r>
      <w:r>
        <w:instrText xml:space="preserve"> REF _Ref221262472 </w:instrText>
      </w:r>
      <w:r>
        <w:fldChar w:fldCharType="separate"/>
      </w:r>
      <w:r w:rsidR="00F45069">
        <w:rPr>
          <w:b/>
        </w:rPr>
        <w:t>Error! Reference source not found.</w:t>
      </w:r>
      <w:r>
        <w:fldChar w:fldCharType="end"/>
      </w:r>
      <w:r>
        <w:fldChar w:fldCharType="begin"/>
      </w:r>
      <w:r>
        <w:instrText xml:space="preserve"> REF _Ref218059885 </w:instrText>
      </w:r>
      <w:r>
        <w:fldChar w:fldCharType="separate"/>
      </w:r>
      <w:r w:rsidR="00F45069">
        <w:rPr>
          <w:b/>
        </w:rPr>
        <w:t>Error! Reference source not found.</w:t>
      </w:r>
      <w:r>
        <w:rPr>
          <w:noProof/>
        </w:rPr>
        <w:fldChar w:fldCharType="end"/>
      </w:r>
    </w:p>
    <w:p w14:paraId="64B39ABE" w14:textId="776E9B3F" w:rsidR="00452EBA" w:rsidRDefault="0085259C" w:rsidP="00463840">
      <w:pPr>
        <w:spacing w:after="240" w:line="240" w:lineRule="auto"/>
        <w:ind w:firstLine="0"/>
        <w:rPr>
          <w:noProof/>
        </w:rPr>
      </w:pPr>
      <w:r>
        <w:fldChar w:fldCharType="begin"/>
      </w:r>
      <w:r>
        <w:instrText xml:space="preserve"> REF _Ref221262501 </w:instrText>
      </w:r>
      <w:r>
        <w:fldChar w:fldCharType="separate"/>
      </w:r>
      <w:r w:rsidR="00F45069">
        <w:rPr>
          <w:b/>
        </w:rPr>
        <w:t>Error! Reference source not found.</w:t>
      </w:r>
      <w:r>
        <w:fldChar w:fldCharType="end"/>
      </w:r>
    </w:p>
    <w:p w14:paraId="6946ACE8" w14:textId="4FEC9D9E" w:rsidR="00452EBA" w:rsidRDefault="0085259C" w:rsidP="00463840">
      <w:pPr>
        <w:spacing w:after="240" w:line="240" w:lineRule="auto"/>
        <w:ind w:firstLine="0"/>
      </w:pPr>
      <w:r>
        <w:fldChar w:fldCharType="begin"/>
      </w:r>
      <w:r>
        <w:instrText xml:space="preserve"> REF _Ref221262524 </w:instrText>
      </w:r>
      <w:r>
        <w:fldChar w:fldCharType="separate"/>
      </w:r>
      <w:r w:rsidR="00F45069">
        <w:rPr>
          <w:b/>
        </w:rPr>
        <w:t>Error! Reference source not found.</w:t>
      </w:r>
      <w:r>
        <w:fldChar w:fldCharType="end"/>
      </w:r>
    </w:p>
    <w:p w14:paraId="683340F0" w14:textId="665EEEA5" w:rsidR="00926B46" w:rsidRDefault="008B68DF" w:rsidP="00AD6BD1">
      <w:pPr>
        <w:pStyle w:val="Heading1"/>
        <w:pageBreakBefore/>
      </w:pPr>
      <w:r>
        <w:lastRenderedPageBreak/>
        <w:t>Figures</w:t>
      </w:r>
    </w:p>
    <w:p w14:paraId="114F29D5" w14:textId="00D48AA4" w:rsidR="00926B46" w:rsidRDefault="00F45069" w:rsidP="00926B46">
      <w:pPr>
        <w:pStyle w:val="Heading1"/>
        <w:keepNext w:val="0"/>
        <w:widowControl w:val="0"/>
        <w:numPr>
          <w:ilvl w:val="0"/>
          <w:numId w:val="0"/>
        </w:numPr>
        <w:jc w:val="both"/>
        <w:rPr>
          <w:b w:val="0"/>
        </w:rPr>
      </w:pPr>
      <w:r>
        <w:rPr>
          <w:noProof/>
        </w:rPr>
        <w:lastRenderedPageBreak/>
        <mc:AlternateContent>
          <mc:Choice Requires="wps">
            <w:drawing>
              <wp:anchor distT="0" distB="0" distL="114300" distR="114300" simplePos="0" relativeHeight="251710464" behindDoc="0" locked="0" layoutInCell="1" allowOverlap="1" wp14:anchorId="368EFBFF" wp14:editId="5B90190B">
                <wp:simplePos x="0" y="0"/>
                <wp:positionH relativeFrom="margin">
                  <wp:align>center</wp:align>
                </wp:positionH>
                <wp:positionV relativeFrom="margin">
                  <wp:posOffset>4470400</wp:posOffset>
                </wp:positionV>
                <wp:extent cx="5852160" cy="3342640"/>
                <wp:effectExtent l="0" t="0" r="0" b="10160"/>
                <wp:wrapTopAndBottom/>
                <wp:docPr id="10"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342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7C0BA4" w14:textId="265B5565" w:rsidR="00F45069" w:rsidRDefault="00F45069" w:rsidP="00F45069">
                            <w:pPr>
                              <w:pStyle w:val="Caption"/>
                              <w:jc w:val="center"/>
                              <w:rPr>
                                <w:noProof/>
                              </w:rPr>
                            </w:pPr>
                            <w:r w:rsidRPr="007C501A">
                              <w:rPr>
                                <w:noProof/>
                              </w:rPr>
                              <w:pict w14:anchorId="245B73F4">
                                <v:shape id="_x0000_i1305" type="#_x0000_t75" style="width:283.35pt;height:224.65pt;visibility:visible">
                                  <v:imagedata r:id="rId84" o:title="" croptop="4316f" cropleft="1985f" cropright="5519f"/>
                                  <v:textbox style="mso-rotate-with-shape:t"/>
                                </v:shape>
                              </w:pict>
                            </w:r>
                          </w:p>
                          <w:p w14:paraId="6BBD52A9" w14:textId="274EA8FC" w:rsidR="00F45069" w:rsidRPr="00D73BA9" w:rsidRDefault="00F45069" w:rsidP="00F45069">
                            <w:pPr>
                              <w:pStyle w:val="Caption"/>
                              <w:rPr>
                                <w:noProof/>
                              </w:rPr>
                            </w:pPr>
                            <w:r>
                              <w:t xml:space="preserve">Figure </w:t>
                            </w:r>
                            <w:r>
                              <w:fldChar w:fldCharType="begin"/>
                            </w:r>
                            <w:r>
                              <w:instrText xml:space="preserve"> SEQ Figure \* ARABIC </w:instrText>
                            </w:r>
                            <w:r>
                              <w:fldChar w:fldCharType="separate"/>
                            </w:r>
                            <w:r>
                              <w:rPr>
                                <w:noProof/>
                              </w:rPr>
                              <w:t>2</w:t>
                            </w:r>
                            <w:r>
                              <w:fldChar w:fldCharType="end"/>
                            </w:r>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14:paraId="5919149B" w14:textId="77777777" w:rsidR="00F45069" w:rsidRDefault="00F45069" w:rsidP="00F45069">
                            <w:pPr>
                              <w:pStyle w:val="FootnoteText"/>
                            </w:pPr>
                          </w:p>
                        </w:txbxContent>
                      </wps:txbx>
                      <wps:bodyPr rot="0" vert="horz" wrap="square" lIns="0" tIns="91440" rIns="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4" o:spid="_x0000_s1026" type="#_x0000_t202" style="position:absolute;left:0;text-align:left;margin-left:0;margin-top:352pt;width:460.8pt;height:263.2pt;z-index:25171046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" stroked="f">
                <v:textbox inset="0,7.2pt,0,7.2pt">
                  <w:txbxContent>
                    <w:p w14:paraId="637C0BA4" w14:textId="265B5565" w:rsidR="00F45069" w:rsidRDefault="00F45069" w:rsidP="00F45069">
                      <w:pPr>
                        <w:pStyle w:val="Caption"/>
                        <w:jc w:val="center"/>
                        <w:rPr>
                          <w:noProof/>
                        </w:rPr>
                      </w:pPr>
                      <w:r w:rsidRPr="007C501A">
                        <w:rPr>
                          <w:noProof/>
                        </w:rPr>
                        <w:pict w14:anchorId="245B73F4">
                          <v:shape id="_x0000_i1305" type="#_x0000_t75" style="width:283.35pt;height:224.65pt;visibility:visible">
                            <v:imagedata r:id="rId85" o:title="" croptop="4316f" cropleft="1985f" cropright="5519f"/>
                            <v:textbox style="mso-rotate-with-shape:t"/>
                          </v:shape>
                        </w:pict>
                      </w:r>
                    </w:p>
                    <w:p w14:paraId="6BBD52A9" w14:textId="274EA8FC" w:rsidR="00F45069" w:rsidRPr="00D73BA9" w:rsidRDefault="00F45069" w:rsidP="00F45069">
                      <w:pPr>
                        <w:pStyle w:val="Caption"/>
                        <w:rPr>
                          <w:noProof/>
                        </w:rPr>
                      </w:pPr>
                      <w:r>
                        <w:t xml:space="preserve">Figure </w:t>
                      </w:r>
                      <w:r>
                        <w:fldChar w:fldCharType="begin"/>
                      </w:r>
                      <w:r>
                        <w:instrText xml:space="preserve"> SEQ Figure \* ARABIC </w:instrText>
                      </w:r>
                      <w:r>
                        <w:fldChar w:fldCharType="separate"/>
                      </w:r>
                      <w:r>
                        <w:rPr>
                          <w:noProof/>
                        </w:rPr>
                        <w:t>2</w:t>
                      </w:r>
                      <w:r>
                        <w:fldChar w:fldCharType="end"/>
                      </w:r>
                      <w:r>
                        <w:t xml:space="preserve">. </w:t>
                      </w:r>
                      <w:r w:rsidRPr="00A2156D">
                        <w:t xml:space="preserve">Performance of (Generalized) EM using </w:t>
                      </w:r>
                      <w:r>
                        <w:t xml:space="preserve">the </w:t>
                      </w:r>
                      <w:r w:rsidRPr="00A2156D">
                        <w:t xml:space="preserve">secant method as a function of </w:t>
                      </w:r>
                      <w:r>
                        <w:t xml:space="preserve">the number of </w:t>
                      </w:r>
                      <w:r w:rsidRPr="00A2156D">
                        <w:t>iterations for a</w:t>
                      </w:r>
                      <w:r>
                        <w:t>n</w:t>
                      </w:r>
                      <w:r w:rsidRPr="00A2156D">
                        <w:t xml:space="preserve"> 8-mixture MixAR model </w:t>
                      </w:r>
                      <w:r>
                        <w:t>is shown (s</w:t>
                      </w:r>
                      <w:r w:rsidRPr="00A2156D">
                        <w:t>p</w:t>
                      </w:r>
                      <w:r>
                        <w:t xml:space="preserve">eaker </w:t>
                      </w:r>
                      <w:r w:rsidRPr="00F45069">
                        <w:rPr>
                          <w:i/>
                        </w:rPr>
                        <w:t>4516</w:t>
                      </w:r>
                      <w:r w:rsidRPr="00A2156D">
                        <w:t xml:space="preserve"> </w:t>
                      </w:r>
                      <w:r>
                        <w:t xml:space="preserve">from the </w:t>
                      </w:r>
                      <w:r w:rsidRPr="00A2156D">
                        <w:t>NIST-2001 database</w:t>
                      </w:r>
                      <w:r>
                        <w:t>).</w:t>
                      </w:r>
                    </w:p>
                    <w:p w14:paraId="5919149B" w14:textId="77777777" w:rsidR="00F45069" w:rsidRDefault="00F45069" w:rsidP="00F45069">
                      <w:pPr>
                        <w:pStyle w:val="FootnoteText"/>
                      </w:pPr>
                    </w:p>
                  </w:txbxContent>
                </v:textbox>
                <w10:wrap type="topAndBottom" anchorx="margin" anchory="margin"/>
              </v:shape>
            </w:pict>
          </mc:Fallback>
        </mc:AlternateContent>
      </w:r>
      <w:r w:rsidR="00B51081">
        <w:rPr>
          <w:b w:val="0"/>
          <w:noProof/>
        </w:rPr>
        <mc:AlternateContent>
          <mc:Choice Requires="wps">
            <w:drawing>
              <wp:anchor distT="0" distB="0" distL="0" distR="0" simplePos="0" relativeHeight="251708416" behindDoc="0" locked="0" layoutInCell="1" allowOverlap="1" wp14:editId="71A91820">
                <wp:simplePos x="0" y="0"/>
                <wp:positionH relativeFrom="margin">
                  <wp:align>center</wp:align>
                </wp:positionH>
                <wp:positionV relativeFrom="margin">
                  <wp:posOffset>345440</wp:posOffset>
                </wp:positionV>
                <wp:extent cx="5715000" cy="3810000"/>
                <wp:effectExtent l="0" t="0" r="0" b="0"/>
                <wp:wrapTopAndBottom/>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0" cy="3810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7FAF25" w14:textId="77777777" w:rsidR="00B51081" w:rsidRDefault="00B51081" w:rsidP="000644C4">
                            <w:pPr>
                              <w:pStyle w:val="FootnoteText"/>
                              <w:rPr>
                                <w:noProof/>
                              </w:rPr>
                            </w:pPr>
                          </w:p>
                          <w:p w14:paraId="5A6F0252" w14:textId="77777777" w:rsidR="00B51081" w:rsidRPr="00B51081" w:rsidRDefault="00B51081" w:rsidP="00B51081">
                            <w:pPr>
                              <w:pStyle w:val="FootnoteText"/>
                              <w:spacing w:line="240" w:lineRule="auto"/>
                              <w:rPr>
                                <w:noProof/>
                                <w:sz w:val="22"/>
                                <w:szCs w:val="22"/>
                              </w:rPr>
                            </w:pPr>
                            <w:r w:rsidRPr="00B51081">
                              <w:rPr>
                                <w:noProof/>
                                <w:sz w:val="22"/>
                                <w:szCs w:val="22"/>
                              </w:rPr>
                              <w:t>(a)</w:t>
                            </w:r>
                          </w:p>
                          <w:p w14:paraId="6FB8E27F" w14:textId="76D2D2A5" w:rsidR="00B51081" w:rsidRDefault="00B51081" w:rsidP="000644C4">
                            <w:pPr>
                              <w:pStyle w:val="FootnoteText"/>
                              <w:jc w:val="center"/>
                              <w:rPr>
                                <w:noProof/>
                              </w:rPr>
                            </w:pPr>
                            <w:r>
                              <w:rPr>
                                <w:noProof/>
                              </w:rPr>
                              <w:drawing>
                                <wp:inline distT="0" distB="0" distL="0" distR="0" wp14:anchorId="4DDF8117" wp14:editId="1F96C1D7">
                                  <wp:extent cx="2743200" cy="146213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22D612C2" w14:textId="77777777" w:rsidR="00B51081" w:rsidRPr="00B51081" w:rsidRDefault="00B51081" w:rsidP="00B51081">
                            <w:pPr>
                              <w:pStyle w:val="FootnoteText"/>
                              <w:spacing w:line="240" w:lineRule="auto"/>
                              <w:rPr>
                                <w:noProof/>
                                <w:sz w:val="22"/>
                                <w:szCs w:val="22"/>
                              </w:rPr>
                            </w:pPr>
                            <w:r w:rsidRPr="00B51081">
                              <w:rPr>
                                <w:noProof/>
                                <w:sz w:val="22"/>
                                <w:szCs w:val="22"/>
                              </w:rPr>
                              <w:t>(b)</w:t>
                            </w:r>
                          </w:p>
                          <w:p w14:paraId="099A5041" w14:textId="3AB65D10" w:rsidR="00B51081" w:rsidRDefault="00B51081" w:rsidP="00984EBD">
                            <w:pPr>
                              <w:pStyle w:val="FootnoteText"/>
                              <w:jc w:val="center"/>
                            </w:pPr>
                            <w:r>
                              <w:rPr>
                                <w:noProof/>
                              </w:rPr>
                              <w:drawing>
                                <wp:inline distT="0" distB="0" distL="0" distR="0" wp14:anchorId="12682C7F" wp14:editId="009FF735">
                                  <wp:extent cx="2743200" cy="908377"/>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000594CD" w14:textId="77777777" w:rsidR="00B51081" w:rsidRDefault="00B51081" w:rsidP="00984EBD">
                            <w:pPr>
                              <w:pStyle w:val="FootnoteText"/>
                              <w:jc w:val="center"/>
                            </w:pPr>
                          </w:p>
                          <w:p w14:paraId="1E11D905" w14:textId="6DDE36A6" w:rsidR="00B51081" w:rsidRPr="00B41A59" w:rsidRDefault="00B51081" w:rsidP="00B51081">
                            <w:pPr>
                              <w:pStyle w:val="Caption"/>
                              <w:rPr>
                                <w:caps/>
                                <w:noProof/>
                                <w:kern w:val="28"/>
                              </w:rPr>
                            </w:pPr>
                            <w:bookmarkStart w:id="11" w:name="_Ref221842839"/>
                            <w:r>
                              <w:t>Figure</w:t>
                            </w:r>
                            <w:r>
                              <w:t> </w:t>
                            </w:r>
                            <w:r>
                              <w:fldChar w:fldCharType="begin"/>
                            </w:r>
                            <w:r>
                              <w:instrText xml:space="preserve"> SEQ Figure \* ARABIC </w:instrText>
                            </w:r>
                            <w:r>
                              <w:fldChar w:fldCharType="separate"/>
                            </w:r>
                            <w:r w:rsidR="00F45069">
                              <w:rPr>
                                <w:noProof/>
                              </w:rPr>
                              <w:t>1</w:t>
                            </w:r>
                            <w:r>
                              <w:fldChar w:fldCharType="end"/>
                            </w:r>
                            <w:bookmarkEnd w:id="11"/>
                            <w:r>
                              <w:t xml:space="preserve">. </w:t>
                            </w:r>
                            <w:r w:rsidRPr="00D73BA9">
                              <w:t>An overview of the (a) GMM and (b) MixAR approaches</w:t>
                            </w:r>
                            <w:r>
                              <w:t>. The MixAR model is a weighted sum of Gaussian autoregressive models with time-dependent weights.</w:t>
                            </w:r>
                          </w:p>
                          <w:p w14:paraId="77F4AC2D" w14:textId="77777777" w:rsidR="00B51081" w:rsidRPr="00616459" w:rsidRDefault="00B51081" w:rsidP="00984EBD">
                            <w:pPr>
                              <w:pStyle w:val="FootnoteText"/>
                            </w:pPr>
                            <w:r w:rsidRPr="00984EBD">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0;margin-top:27.2pt;width:450pt;height:300pt;z-index:251708416;visibility:visible;mso-wrap-style:square;mso-width-percent:0;mso-height-percent:0;mso-wrap-distance-left:0;mso-wrap-distance-top:0;mso-wrap-distance-right:0;mso-wrap-distance-bottom:0;mso-position-horizontal:center;mso-position-horizontal-relative:margin;mso-position-vertical:absolute;mso-position-vertical-relative:margin;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" stroked="f">
                <v:textbox inset="0,0,0,0">
                  <w:txbxContent>
                    <w:p w14:paraId="417FAF25" w14:textId="77777777" w:rsidR="00B51081" w:rsidRDefault="00B51081" w:rsidP="000644C4">
                      <w:pPr>
                        <w:pStyle w:val="FootnoteText"/>
                        <w:rPr>
                          <w:noProof/>
                        </w:rPr>
                      </w:pPr>
                    </w:p>
                    <w:p w14:paraId="5A6F0252" w14:textId="77777777" w:rsidR="00B51081" w:rsidRPr="00B51081" w:rsidRDefault="00B51081" w:rsidP="00B51081">
                      <w:pPr>
                        <w:pStyle w:val="FootnoteText"/>
                        <w:spacing w:line="240" w:lineRule="auto"/>
                        <w:rPr>
                          <w:noProof/>
                          <w:sz w:val="22"/>
                          <w:szCs w:val="22"/>
                        </w:rPr>
                      </w:pPr>
                      <w:r w:rsidRPr="00B51081">
                        <w:rPr>
                          <w:noProof/>
                          <w:sz w:val="22"/>
                          <w:szCs w:val="22"/>
                        </w:rPr>
                        <w:t>(a)</w:t>
                      </w:r>
                    </w:p>
                    <w:p w14:paraId="6FB8E27F" w14:textId="76D2D2A5" w:rsidR="00B51081" w:rsidRDefault="00B51081" w:rsidP="000644C4">
                      <w:pPr>
                        <w:pStyle w:val="FootnoteText"/>
                        <w:jc w:val="center"/>
                        <w:rPr>
                          <w:noProof/>
                        </w:rPr>
                      </w:pPr>
                      <w:r>
                        <w:rPr>
                          <w:noProof/>
                        </w:rPr>
                        <w:drawing>
                          <wp:inline distT="0" distB="0" distL="0" distR="0" wp14:anchorId="4DDF8117" wp14:editId="1F96C1D7">
                            <wp:extent cx="2743200" cy="146213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743200" cy="1462133"/>
                                    </a:xfrm>
                                    <a:prstGeom prst="rect">
                                      <a:avLst/>
                                    </a:prstGeom>
                                    <a:noFill/>
                                    <a:ln>
                                      <a:noFill/>
                                    </a:ln>
                                  </pic:spPr>
                                </pic:pic>
                              </a:graphicData>
                            </a:graphic>
                          </wp:inline>
                        </w:drawing>
                      </w:r>
                    </w:p>
                    <w:p w14:paraId="22D612C2" w14:textId="77777777" w:rsidR="00B51081" w:rsidRPr="00B51081" w:rsidRDefault="00B51081" w:rsidP="00B51081">
                      <w:pPr>
                        <w:pStyle w:val="FootnoteText"/>
                        <w:spacing w:line="240" w:lineRule="auto"/>
                        <w:rPr>
                          <w:noProof/>
                          <w:sz w:val="22"/>
                          <w:szCs w:val="22"/>
                        </w:rPr>
                      </w:pPr>
                      <w:r w:rsidRPr="00B51081">
                        <w:rPr>
                          <w:noProof/>
                          <w:sz w:val="22"/>
                          <w:szCs w:val="22"/>
                        </w:rPr>
                        <w:t>(b)</w:t>
                      </w:r>
                    </w:p>
                    <w:p w14:paraId="099A5041" w14:textId="3AB65D10" w:rsidR="00B51081" w:rsidRDefault="00B51081" w:rsidP="00984EBD">
                      <w:pPr>
                        <w:pStyle w:val="FootnoteText"/>
                        <w:jc w:val="center"/>
                      </w:pPr>
                      <w:r>
                        <w:rPr>
                          <w:noProof/>
                        </w:rPr>
                        <w:drawing>
                          <wp:inline distT="0" distB="0" distL="0" distR="0" wp14:anchorId="12682C7F" wp14:editId="009FF735">
                            <wp:extent cx="2743200" cy="908377"/>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743200" cy="908377"/>
                                    </a:xfrm>
                                    <a:prstGeom prst="rect">
                                      <a:avLst/>
                                    </a:prstGeom>
                                    <a:noFill/>
                                    <a:ln>
                                      <a:noFill/>
                                    </a:ln>
                                  </pic:spPr>
                                </pic:pic>
                              </a:graphicData>
                            </a:graphic>
                          </wp:inline>
                        </w:drawing>
                      </w:r>
                    </w:p>
                    <w:p w14:paraId="000594CD" w14:textId="77777777" w:rsidR="00B51081" w:rsidRDefault="00B51081" w:rsidP="00984EBD">
                      <w:pPr>
                        <w:pStyle w:val="FootnoteText"/>
                        <w:jc w:val="center"/>
                      </w:pPr>
                    </w:p>
                    <w:p w14:paraId="1E11D905" w14:textId="6DDE36A6" w:rsidR="00B51081" w:rsidRPr="00B41A59" w:rsidRDefault="00B51081" w:rsidP="00B51081">
                      <w:pPr>
                        <w:pStyle w:val="Caption"/>
                        <w:rPr>
                          <w:caps/>
                          <w:noProof/>
                          <w:kern w:val="28"/>
                        </w:rPr>
                      </w:pPr>
                      <w:bookmarkStart w:id="12" w:name="_Ref221842839"/>
                      <w:r>
                        <w:t>Figure</w:t>
                      </w:r>
                      <w:r>
                        <w:t> </w:t>
                      </w:r>
                      <w:r>
                        <w:fldChar w:fldCharType="begin"/>
                      </w:r>
                      <w:r>
                        <w:instrText xml:space="preserve"> SEQ Figure \* ARABIC </w:instrText>
                      </w:r>
                      <w:r>
                        <w:fldChar w:fldCharType="separate"/>
                      </w:r>
                      <w:r w:rsidR="00F45069">
                        <w:rPr>
                          <w:noProof/>
                        </w:rPr>
                        <w:t>1</w:t>
                      </w:r>
                      <w:r>
                        <w:fldChar w:fldCharType="end"/>
                      </w:r>
                      <w:bookmarkEnd w:id="12"/>
                      <w:r>
                        <w:t xml:space="preserve">. </w:t>
                      </w:r>
                      <w:r w:rsidRPr="00D73BA9">
                        <w:t>An overview of the (a) GMM and (b) MixAR approaches</w:t>
                      </w:r>
                      <w:r>
                        <w:t>. The MixAR model is a weighted sum of Gaussian autoregressive models with time-dependent weights.</w:t>
                      </w:r>
                    </w:p>
                    <w:p w14:paraId="77F4AC2D" w14:textId="77777777" w:rsidR="00B51081" w:rsidRPr="00616459" w:rsidRDefault="00B51081" w:rsidP="00984EBD">
                      <w:pPr>
                        <w:pStyle w:val="FootnoteText"/>
                      </w:pPr>
                      <w:r w:rsidRPr="00984EBD">
                        <w:t>.</w:t>
                      </w:r>
                    </w:p>
                  </w:txbxContent>
                </v:textbox>
                <w10:wrap type="topAndBottom" anchorx="margin" anchory="margin"/>
              </v:shape>
            </w:pict>
          </mc:Fallback>
        </mc:AlternateContent>
      </w:r>
    </w:p>
    <w:p w14:paraId="25048069" w14:textId="357912D7" w:rsidR="00926B46" w:rsidRDefault="00926B46" w:rsidP="00926B46"/>
    <w:p w14:paraId="39932FB2" w14:textId="77777777" w:rsidR="00F45069" w:rsidRDefault="00F45069" w:rsidP="00926B46"/>
    <w:p w14:paraId="5E999934" w14:textId="77777777" w:rsidR="00F45069" w:rsidRDefault="00F45069" w:rsidP="00926B46"/>
    <w:p w14:paraId="45973C0D" w14:textId="77777777" w:rsidR="00F45069" w:rsidRDefault="00F45069" w:rsidP="00926B46"/>
    <w:p w14:paraId="55E7A898" w14:textId="77777777" w:rsidR="00F45069" w:rsidRDefault="00F45069" w:rsidP="00926B46"/>
    <w:p w14:paraId="333BC24F" w14:textId="77777777" w:rsidR="00F45069" w:rsidRDefault="00F45069" w:rsidP="00926B46"/>
    <w:p w14:paraId="169A2A8B" w14:textId="77777777" w:rsidR="00F45069" w:rsidRDefault="00F45069" w:rsidP="00926B46"/>
    <w:p w14:paraId="335EC1CE" w14:textId="68F85D26" w:rsidR="00F45069" w:rsidRDefault="00F45069" w:rsidP="00926B46"/>
    <w:p w14:paraId="553DD539" w14:textId="77777777" w:rsidR="00F45069" w:rsidRDefault="00F45069" w:rsidP="00926B46"/>
    <w:p w14:paraId="4029E04C" w14:textId="77777777" w:rsidR="00F45069" w:rsidRDefault="00F45069" w:rsidP="00926B46"/>
    <w:p w14:paraId="218E8F5D" w14:textId="2DBA9149" w:rsidR="00F45069" w:rsidRDefault="00F45069" w:rsidP="00926B46"/>
    <w:p w14:paraId="751EAEC2" w14:textId="70A8DF0E" w:rsidR="00F45069" w:rsidRDefault="00F45069" w:rsidP="00926B46"/>
    <w:p w14:paraId="35234FB9" w14:textId="74AAD454" w:rsidR="00F45069" w:rsidRDefault="00F45069" w:rsidP="00926B46"/>
    <w:p w14:paraId="26B640CE" w14:textId="77777777" w:rsidR="00F45069" w:rsidRDefault="00F45069" w:rsidP="00926B46"/>
    <w:p w14:paraId="38E0D516" w14:textId="77777777" w:rsidR="00F45069" w:rsidRPr="00926B46" w:rsidRDefault="00F45069" w:rsidP="00926B46"/>
    <w:p w14:paraId="38BF002E" w14:textId="58C29814" w:rsidR="00926B46" w:rsidRDefault="00926B46" w:rsidP="00926B46">
      <w:pPr>
        <w:pStyle w:val="Heading1"/>
        <w:keepNext w:val="0"/>
        <w:widowControl w:val="0"/>
        <w:numPr>
          <w:ilvl w:val="0"/>
          <w:numId w:val="0"/>
        </w:numPr>
        <w:jc w:val="both"/>
        <w:rPr>
          <w:b w:val="0"/>
        </w:rPr>
      </w:pPr>
    </w:p>
    <w:p w14:paraId="1276BBDB" w14:textId="77777777" w:rsidR="003A1458" w:rsidRDefault="003A1458" w:rsidP="00926B46">
      <w:pPr>
        <w:pStyle w:val="Heading1"/>
        <w:keepNext w:val="0"/>
        <w:widowControl w:val="0"/>
        <w:numPr>
          <w:ilvl w:val="0"/>
          <w:numId w:val="0"/>
        </w:numPr>
        <w:jc w:val="both"/>
        <w:rPr>
          <w:b w:val="0"/>
        </w:rPr>
      </w:pPr>
    </w:p>
    <w:p w14:paraId="70117D8C" w14:textId="51ECD00B" w:rsidR="00926B46" w:rsidRDefault="00926B46" w:rsidP="00926B46">
      <w:pPr>
        <w:pStyle w:val="Heading1"/>
        <w:keepNext w:val="0"/>
        <w:widowControl w:val="0"/>
        <w:numPr>
          <w:ilvl w:val="0"/>
          <w:numId w:val="0"/>
        </w:numPr>
        <w:jc w:val="both"/>
        <w:rPr>
          <w:b w:val="0"/>
        </w:rPr>
      </w:pPr>
    </w:p>
    <w:p w14:paraId="6A0A5E84" w14:textId="3D46900A" w:rsidR="00304B3C" w:rsidRPr="00DA55EF" w:rsidRDefault="00304B3C" w:rsidP="00DA55EF">
      <w:pPr>
        <w:spacing w:after="240"/>
        <w:ind w:firstLine="0"/>
      </w:pPr>
      <w:r>
        <w:br w:type="page"/>
      </w:r>
    </w:p>
    <w:p w14:paraId="2AD8D522" w14:textId="77777777" w:rsidR="006145E8" w:rsidRDefault="006145E8" w:rsidP="008D4023">
      <w:pPr>
        <w:pStyle w:val="Heading1"/>
        <w:widowControl w:val="0"/>
      </w:pPr>
      <w:r>
        <w:lastRenderedPageBreak/>
        <w:t>LIST OF TABLES</w:t>
      </w:r>
    </w:p>
    <w:p w14:paraId="436795DB" w14:textId="0E94E377" w:rsidR="00452EBA" w:rsidRPr="00452EBA" w:rsidRDefault="00452EBA" w:rsidP="00452EBA">
      <w:pPr>
        <w:spacing w:after="240" w:line="240" w:lineRule="auto"/>
        <w:ind w:firstLine="0"/>
        <w:rPr>
          <w:noProof/>
        </w:rPr>
      </w:pPr>
      <w:r>
        <w:rPr>
          <w:noProof/>
        </w:rPr>
        <w:fldChar w:fldCharType="begin"/>
      </w:r>
      <w:r>
        <w:rPr>
          <w:noProof/>
        </w:rPr>
        <w:instrText xml:space="preserve"> REF _Ref221262565 </w:instrText>
      </w:r>
      <w:r>
        <w:rPr>
          <w:noProof/>
        </w:rPr>
        <w:fldChar w:fldCharType="separate"/>
      </w:r>
      <w:r w:rsidR="00F45069" w:rsidRPr="004E6143">
        <w:t xml:space="preserve">Table </w:t>
      </w:r>
      <w:r w:rsidR="00F45069">
        <w:rPr>
          <w:noProof/>
        </w:rPr>
        <w:t>1</w:t>
      </w:r>
      <w:r w:rsidR="00F45069">
        <w:t>. Experimental results for the hybrid HMM/LDM system are compared to a conventional HMM system. Substantial improvements were obtained on the clean and babble noise conditions.</w:t>
      </w:r>
      <w:r>
        <w:rPr>
          <w:noProof/>
        </w:rPr>
        <w:fldChar w:fldCharType="end"/>
      </w:r>
    </w:p>
    <w:p w14:paraId="441E7B1B" w14:textId="77777777" w:rsidR="006B37D3" w:rsidRPr="008D4023" w:rsidRDefault="00F50BF9" w:rsidP="006145E8">
      <w:pPr>
        <w:pStyle w:val="Heading1"/>
        <w:pageBreakBefore/>
        <w:widowControl w:val="0"/>
        <w:rPr>
          <w:caps w:val="0"/>
          <w:smallCaps/>
        </w:rPr>
      </w:pPr>
      <w:r w:rsidRPr="008D4023">
        <w:lastRenderedPageBreak/>
        <w:t>Tables</w:t>
      </w:r>
    </w:p>
    <w:p w14:paraId="6065976B" w14:textId="77777777" w:rsidR="006B37D3" w:rsidRDefault="0018610E" w:rsidP="006B37D3">
      <w:pPr>
        <w:pStyle w:val="ReferenceHead"/>
        <w:keepNext w:val="0"/>
        <w:widowControl w:val="0"/>
        <w:jc w:val="left"/>
      </w:pPr>
      <w:r>
        <w:rPr>
          <w:noProof/>
        </w:rPr>
        <mc:AlternateContent>
          <mc:Choice Requires="wps">
            <w:drawing>
              <wp:inline distT="0" distB="0" distL="0" distR="0" wp14:anchorId="11B6D921" wp14:editId="2EB48841">
                <wp:extent cx="5852160" cy="2462107"/>
                <wp:effectExtent l="0" t="0" r="15240" b="1905"/>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462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DB110" w14:textId="77777777" w:rsidR="0018610E" w:rsidRPr="004E6143" w:rsidRDefault="0018610E" w:rsidP="000A4003">
                            <w:pPr>
                              <w:pStyle w:val="Caption"/>
                            </w:pPr>
                          </w:p>
                          <w:tbl>
                            <w:tblPr>
                              <w:tblStyle w:val="TableGrid"/>
                              <w:tblW w:w="0" w:type="auto"/>
                              <w:jc w:val="center"/>
                              <w:tblInd w:w="256" w:type="dxa"/>
                              <w:tblLayout w:type="fixed"/>
                              <w:tblCellMar>
                                <w:left w:w="115" w:type="dxa"/>
                                <w:right w:w="115" w:type="dxa"/>
                              </w:tblCellMar>
                              <w:tblLook w:val="04A0" w:firstRow="1" w:lastRow="0" w:firstColumn="1" w:lastColumn="0" w:noHBand="0" w:noVBand="1"/>
                            </w:tblPr>
                            <w:tblGrid>
                              <w:gridCol w:w="1440"/>
                              <w:gridCol w:w="901"/>
                              <w:gridCol w:w="810"/>
                              <w:gridCol w:w="1170"/>
                            </w:tblGrid>
                            <w:tr w:rsidR="00230245" w14:paraId="5D114BE2" w14:textId="77777777" w:rsidTr="00230245">
                              <w:trPr>
                                <w:trHeight w:val="533"/>
                                <w:jc w:val="center"/>
                              </w:trPr>
                              <w:tc>
                                <w:tcPr>
                                  <w:tcW w:w="1440" w:type="dxa"/>
                                  <w:shd w:val="clear" w:color="auto" w:fill="D9D9D9" w:themeFill="background1" w:themeFillShade="D9"/>
                                  <w:tcMar>
                                    <w:left w:w="58" w:type="dxa"/>
                                    <w:right w:w="58" w:type="dxa"/>
                                  </w:tcMar>
                                  <w:vAlign w:val="center"/>
                                </w:tcPr>
                                <w:p w14:paraId="2F0E81A4" w14:textId="77777777" w:rsidR="0018610E" w:rsidRPr="00230245" w:rsidRDefault="0018610E" w:rsidP="00230245">
                                  <w:pPr>
                                    <w:spacing w:line="240" w:lineRule="auto"/>
                                    <w:ind w:firstLine="0"/>
                                    <w:jc w:val="center"/>
                                    <w:rPr>
                                      <w:b/>
                                    </w:rPr>
                                  </w:pPr>
                                  <w:r w:rsidRPr="00230245">
                                    <w:rPr>
                                      <w:b/>
                                    </w:rPr>
                                    <w:t>Condition</w:t>
                                  </w:r>
                                </w:p>
                              </w:tc>
                              <w:tc>
                                <w:tcPr>
                                  <w:tcW w:w="901" w:type="dxa"/>
                                  <w:shd w:val="clear" w:color="auto" w:fill="D9D9D9" w:themeFill="background1" w:themeFillShade="D9"/>
                                  <w:tcMar>
                                    <w:left w:w="58" w:type="dxa"/>
                                    <w:right w:w="58" w:type="dxa"/>
                                  </w:tcMar>
                                  <w:vAlign w:val="center"/>
                                </w:tcPr>
                                <w:p w14:paraId="5A9035BC" w14:textId="77777777" w:rsidR="0018610E" w:rsidRPr="00230245" w:rsidRDefault="0018610E" w:rsidP="00230245">
                                  <w:pPr>
                                    <w:spacing w:line="240" w:lineRule="auto"/>
                                    <w:ind w:firstLine="0"/>
                                    <w:jc w:val="center"/>
                                    <w:rPr>
                                      <w:b/>
                                    </w:rPr>
                                  </w:pPr>
                                  <w:r w:rsidRPr="00230245">
                                    <w:rPr>
                                      <w:b/>
                                    </w:rPr>
                                    <w:t>HMM</w:t>
                                  </w:r>
                                </w:p>
                                <w:p w14:paraId="696A603C" w14:textId="77777777" w:rsidR="0018610E" w:rsidRPr="00230245" w:rsidRDefault="0018610E" w:rsidP="00230245">
                                  <w:pPr>
                                    <w:spacing w:line="240" w:lineRule="auto"/>
                                    <w:ind w:firstLine="0"/>
                                    <w:jc w:val="center"/>
                                    <w:rPr>
                                      <w:b/>
                                    </w:rPr>
                                  </w:pPr>
                                  <w:r w:rsidRPr="00230245">
                                    <w:rPr>
                                      <w:b/>
                                    </w:rPr>
                                    <w:t>Baseline</w:t>
                                  </w:r>
                                </w:p>
                              </w:tc>
                              <w:tc>
                                <w:tcPr>
                                  <w:tcW w:w="810" w:type="dxa"/>
                                  <w:shd w:val="clear" w:color="auto" w:fill="D9D9D9" w:themeFill="background1" w:themeFillShade="D9"/>
                                  <w:tcMar>
                                    <w:left w:w="58" w:type="dxa"/>
                                    <w:right w:w="58" w:type="dxa"/>
                                  </w:tcMar>
                                  <w:vAlign w:val="center"/>
                                </w:tcPr>
                                <w:p w14:paraId="30FAD010" w14:textId="77777777" w:rsidR="0018610E" w:rsidRPr="00230245" w:rsidRDefault="0018610E" w:rsidP="00230245">
                                  <w:pPr>
                                    <w:spacing w:line="240" w:lineRule="auto"/>
                                    <w:ind w:firstLine="0"/>
                                    <w:jc w:val="center"/>
                                    <w:rPr>
                                      <w:b/>
                                    </w:rPr>
                                  </w:pPr>
                                  <w:r w:rsidRPr="00230245">
                                    <w:rPr>
                                      <w:b/>
                                    </w:rPr>
                                    <w:t>Hybrid</w:t>
                                  </w:r>
                                </w:p>
                                <w:p w14:paraId="210CCFBB" w14:textId="77777777" w:rsidR="0018610E" w:rsidRPr="00230245" w:rsidRDefault="00230245" w:rsidP="00230245">
                                  <w:pPr>
                                    <w:spacing w:line="240" w:lineRule="auto"/>
                                    <w:ind w:firstLine="0"/>
                                    <w:jc w:val="center"/>
                                    <w:rPr>
                                      <w:b/>
                                    </w:rPr>
                                  </w:pPr>
                                  <w:r>
                                    <w:rPr>
                                      <w:b/>
                                    </w:rPr>
                                    <w:t>LDM</w:t>
                                  </w:r>
                                </w:p>
                              </w:tc>
                              <w:tc>
                                <w:tcPr>
                                  <w:tcW w:w="1170" w:type="dxa"/>
                                  <w:shd w:val="clear" w:color="auto" w:fill="D9D9D9" w:themeFill="background1" w:themeFillShade="D9"/>
                                  <w:tcMar>
                                    <w:left w:w="58" w:type="dxa"/>
                                    <w:right w:w="58" w:type="dxa"/>
                                  </w:tcMar>
                                  <w:vAlign w:val="center"/>
                                </w:tcPr>
                                <w:p w14:paraId="0389EB37" w14:textId="77777777" w:rsidR="0018610E" w:rsidRPr="00230245" w:rsidRDefault="00230245" w:rsidP="00230245">
                                  <w:pPr>
                                    <w:spacing w:line="240" w:lineRule="auto"/>
                                    <w:ind w:firstLine="0"/>
                                    <w:jc w:val="center"/>
                                    <w:rPr>
                                      <w:b/>
                                    </w:rPr>
                                  </w:pPr>
                                  <w:r>
                                    <w:rPr>
                                      <w:b/>
                                    </w:rPr>
                                    <w:t>Relative</w:t>
                                  </w:r>
                                  <w:r>
                                    <w:rPr>
                                      <w:b/>
                                    </w:rPr>
                                    <w:br/>
                                  </w:r>
                                  <w:r w:rsidR="0018610E" w:rsidRPr="00230245">
                                    <w:rPr>
                                      <w:b/>
                                    </w:rPr>
                                    <w:t>Reduction</w:t>
                                  </w:r>
                                </w:p>
                              </w:tc>
                            </w:tr>
                            <w:tr w:rsidR="00230245" w14:paraId="61A16C07" w14:textId="77777777" w:rsidTr="00230245">
                              <w:trPr>
                                <w:trHeight w:val="317"/>
                                <w:jc w:val="center"/>
                              </w:trPr>
                              <w:tc>
                                <w:tcPr>
                                  <w:tcW w:w="1440" w:type="dxa"/>
                                  <w:tcMar>
                                    <w:left w:w="58" w:type="dxa"/>
                                    <w:right w:w="58" w:type="dxa"/>
                                  </w:tcMar>
                                  <w:vAlign w:val="center"/>
                                </w:tcPr>
                                <w:p w14:paraId="7B991210" w14:textId="77777777" w:rsidR="0018610E" w:rsidRDefault="0018610E" w:rsidP="00230245">
                                  <w:pPr>
                                    <w:spacing w:line="240" w:lineRule="auto"/>
                                    <w:ind w:firstLine="0"/>
                                    <w:jc w:val="right"/>
                                  </w:pPr>
                                  <w:r w:rsidRPr="00715267">
                                    <w:t>Clean</w:t>
                                  </w:r>
                                </w:p>
                              </w:tc>
                              <w:tc>
                                <w:tcPr>
                                  <w:tcW w:w="901" w:type="dxa"/>
                                  <w:tcMar>
                                    <w:left w:w="58" w:type="dxa"/>
                                    <w:right w:w="58" w:type="dxa"/>
                                  </w:tcMar>
                                  <w:vAlign w:val="center"/>
                                </w:tcPr>
                                <w:p w14:paraId="3A56DE68" w14:textId="77777777" w:rsidR="0018610E" w:rsidRDefault="0018610E" w:rsidP="00230245">
                                  <w:pPr>
                                    <w:spacing w:line="240" w:lineRule="auto"/>
                                    <w:ind w:firstLine="0"/>
                                    <w:jc w:val="right"/>
                                  </w:pPr>
                                  <w:r w:rsidRPr="00272E2B">
                                    <w:t>13.3</w:t>
                                  </w:r>
                                </w:p>
                              </w:tc>
                              <w:tc>
                                <w:tcPr>
                                  <w:tcW w:w="810" w:type="dxa"/>
                                  <w:tcMar>
                                    <w:left w:w="58" w:type="dxa"/>
                                    <w:right w:w="58" w:type="dxa"/>
                                  </w:tcMar>
                                  <w:vAlign w:val="center"/>
                                </w:tcPr>
                                <w:p w14:paraId="319F1985" w14:textId="77777777" w:rsidR="0018610E" w:rsidRDefault="0018610E" w:rsidP="00230245">
                                  <w:pPr>
                                    <w:spacing w:line="240" w:lineRule="auto"/>
                                    <w:ind w:firstLine="0"/>
                                    <w:jc w:val="right"/>
                                  </w:pPr>
                                  <w:r w:rsidRPr="00550DD8">
                                    <w:t>11.6</w:t>
                                  </w:r>
                                </w:p>
                              </w:tc>
                              <w:tc>
                                <w:tcPr>
                                  <w:tcW w:w="1170" w:type="dxa"/>
                                  <w:tcMar>
                                    <w:left w:w="58" w:type="dxa"/>
                                    <w:right w:w="58" w:type="dxa"/>
                                  </w:tcMar>
                                  <w:vAlign w:val="center"/>
                                </w:tcPr>
                                <w:p w14:paraId="3FA2BFB5" w14:textId="77777777" w:rsidR="0018610E" w:rsidRDefault="0018610E" w:rsidP="00230245">
                                  <w:pPr>
                                    <w:spacing w:line="240" w:lineRule="auto"/>
                                    <w:jc w:val="right"/>
                                    <w:rPr>
                                      <w:b/>
                                      <w:kern w:val="28"/>
                                      <w:sz w:val="48"/>
                                      <w:szCs w:val="48"/>
                                    </w:rPr>
                                  </w:pPr>
                                  <w:r w:rsidRPr="00071874">
                                    <w:rPr>
                                      <w:b/>
                                    </w:rPr>
                                    <w:t>12.8%</w:t>
                                  </w:r>
                                </w:p>
                              </w:tc>
                            </w:tr>
                            <w:tr w:rsidR="00230245" w14:paraId="09582474" w14:textId="77777777" w:rsidTr="00230245">
                              <w:trPr>
                                <w:trHeight w:val="317"/>
                                <w:jc w:val="center"/>
                              </w:trPr>
                              <w:tc>
                                <w:tcPr>
                                  <w:tcW w:w="1440" w:type="dxa"/>
                                  <w:tcMar>
                                    <w:left w:w="58" w:type="dxa"/>
                                    <w:right w:w="58" w:type="dxa"/>
                                  </w:tcMar>
                                  <w:vAlign w:val="center"/>
                                </w:tcPr>
                                <w:p w14:paraId="08BA2A41" w14:textId="77777777" w:rsidR="0018610E" w:rsidRDefault="0018610E" w:rsidP="00230245">
                                  <w:pPr>
                                    <w:spacing w:line="240" w:lineRule="auto"/>
                                    <w:ind w:firstLine="0"/>
                                    <w:jc w:val="right"/>
                                  </w:pPr>
                                  <w:r w:rsidRPr="00715267">
                                    <w:t>Airport</w:t>
                                  </w:r>
                                </w:p>
                              </w:tc>
                              <w:tc>
                                <w:tcPr>
                                  <w:tcW w:w="901" w:type="dxa"/>
                                  <w:tcMar>
                                    <w:left w:w="58" w:type="dxa"/>
                                    <w:right w:w="58" w:type="dxa"/>
                                  </w:tcMar>
                                  <w:vAlign w:val="center"/>
                                </w:tcPr>
                                <w:p w14:paraId="68F3ADB1" w14:textId="77777777" w:rsidR="0018610E" w:rsidRDefault="0018610E" w:rsidP="00230245">
                                  <w:pPr>
                                    <w:spacing w:line="240" w:lineRule="auto"/>
                                    <w:ind w:firstLine="0"/>
                                    <w:jc w:val="right"/>
                                  </w:pPr>
                                  <w:r w:rsidRPr="00272E2B">
                                    <w:t>53.0</w:t>
                                  </w:r>
                                </w:p>
                              </w:tc>
                              <w:tc>
                                <w:tcPr>
                                  <w:tcW w:w="810" w:type="dxa"/>
                                  <w:tcMar>
                                    <w:left w:w="58" w:type="dxa"/>
                                    <w:right w:w="58" w:type="dxa"/>
                                  </w:tcMar>
                                  <w:vAlign w:val="center"/>
                                </w:tcPr>
                                <w:p w14:paraId="675B5456" w14:textId="77777777" w:rsidR="0018610E" w:rsidRDefault="0018610E" w:rsidP="00230245">
                                  <w:pPr>
                                    <w:spacing w:line="240" w:lineRule="auto"/>
                                    <w:ind w:firstLine="0"/>
                                    <w:jc w:val="right"/>
                                  </w:pPr>
                                  <w:r w:rsidRPr="00550DD8">
                                    <w:t>50.3</w:t>
                                  </w:r>
                                </w:p>
                              </w:tc>
                              <w:tc>
                                <w:tcPr>
                                  <w:tcW w:w="1170" w:type="dxa"/>
                                  <w:tcMar>
                                    <w:left w:w="58" w:type="dxa"/>
                                    <w:right w:w="58" w:type="dxa"/>
                                  </w:tcMar>
                                  <w:vAlign w:val="center"/>
                                </w:tcPr>
                                <w:p w14:paraId="35BF5CCE" w14:textId="77777777" w:rsidR="0018610E" w:rsidRDefault="0018610E" w:rsidP="00230245">
                                  <w:pPr>
                                    <w:spacing w:line="240" w:lineRule="auto"/>
                                    <w:jc w:val="right"/>
                                  </w:pPr>
                                  <w:r w:rsidRPr="00D805C5">
                                    <w:t>5.09</w:t>
                                  </w:r>
                                  <w:r>
                                    <w:t>%</w:t>
                                  </w:r>
                                </w:p>
                              </w:tc>
                            </w:tr>
                            <w:tr w:rsidR="00230245" w14:paraId="40482C72" w14:textId="77777777" w:rsidTr="00230245">
                              <w:trPr>
                                <w:trHeight w:val="317"/>
                                <w:jc w:val="center"/>
                              </w:trPr>
                              <w:tc>
                                <w:tcPr>
                                  <w:tcW w:w="1440" w:type="dxa"/>
                                  <w:tcMar>
                                    <w:left w:w="58" w:type="dxa"/>
                                    <w:right w:w="58" w:type="dxa"/>
                                  </w:tcMar>
                                  <w:vAlign w:val="center"/>
                                </w:tcPr>
                                <w:p w14:paraId="157B32E9" w14:textId="77777777" w:rsidR="0018610E" w:rsidRDefault="0018610E" w:rsidP="00230245">
                                  <w:pPr>
                                    <w:spacing w:line="240" w:lineRule="auto"/>
                                    <w:ind w:firstLine="0"/>
                                    <w:jc w:val="right"/>
                                  </w:pPr>
                                  <w:r w:rsidRPr="00715267">
                                    <w:t>Babble</w:t>
                                  </w:r>
                                </w:p>
                              </w:tc>
                              <w:tc>
                                <w:tcPr>
                                  <w:tcW w:w="901" w:type="dxa"/>
                                  <w:tcMar>
                                    <w:left w:w="58" w:type="dxa"/>
                                    <w:right w:w="58" w:type="dxa"/>
                                  </w:tcMar>
                                  <w:vAlign w:val="center"/>
                                </w:tcPr>
                                <w:p w14:paraId="325CD409" w14:textId="77777777" w:rsidR="0018610E" w:rsidRDefault="0018610E" w:rsidP="00230245">
                                  <w:pPr>
                                    <w:spacing w:line="240" w:lineRule="auto"/>
                                    <w:ind w:firstLine="0"/>
                                    <w:jc w:val="right"/>
                                  </w:pPr>
                                  <w:r w:rsidRPr="00272E2B">
                                    <w:t>55.9</w:t>
                                  </w:r>
                                </w:p>
                              </w:tc>
                              <w:tc>
                                <w:tcPr>
                                  <w:tcW w:w="810" w:type="dxa"/>
                                  <w:tcMar>
                                    <w:left w:w="58" w:type="dxa"/>
                                    <w:right w:w="58" w:type="dxa"/>
                                  </w:tcMar>
                                  <w:vAlign w:val="center"/>
                                </w:tcPr>
                                <w:p w14:paraId="2E3F2A5F" w14:textId="77777777" w:rsidR="0018610E" w:rsidRDefault="0018610E" w:rsidP="00230245">
                                  <w:pPr>
                                    <w:spacing w:line="240" w:lineRule="auto"/>
                                    <w:ind w:firstLine="0"/>
                                    <w:jc w:val="right"/>
                                  </w:pPr>
                                  <w:r w:rsidRPr="00550DD8">
                                    <w:t>48.5</w:t>
                                  </w:r>
                                </w:p>
                              </w:tc>
                              <w:tc>
                                <w:tcPr>
                                  <w:tcW w:w="1170" w:type="dxa"/>
                                  <w:tcMar>
                                    <w:left w:w="58" w:type="dxa"/>
                                    <w:right w:w="58" w:type="dxa"/>
                                  </w:tcMar>
                                  <w:vAlign w:val="center"/>
                                </w:tcPr>
                                <w:p w14:paraId="484954D4" w14:textId="77777777" w:rsidR="0018610E" w:rsidRDefault="0018610E" w:rsidP="00230245">
                                  <w:pPr>
                                    <w:spacing w:line="240" w:lineRule="auto"/>
                                    <w:jc w:val="right"/>
                                    <w:rPr>
                                      <w:b/>
                                      <w:kern w:val="28"/>
                                      <w:sz w:val="48"/>
                                      <w:szCs w:val="48"/>
                                    </w:rPr>
                                  </w:pPr>
                                  <w:r w:rsidRPr="00071874">
                                    <w:rPr>
                                      <w:b/>
                                    </w:rPr>
                                    <w:t>13.2%</w:t>
                                  </w:r>
                                </w:p>
                              </w:tc>
                            </w:tr>
                            <w:tr w:rsidR="00230245" w14:paraId="58B881C6" w14:textId="77777777" w:rsidTr="00230245">
                              <w:trPr>
                                <w:trHeight w:val="317"/>
                                <w:jc w:val="center"/>
                              </w:trPr>
                              <w:tc>
                                <w:tcPr>
                                  <w:tcW w:w="1440" w:type="dxa"/>
                                  <w:tcMar>
                                    <w:left w:w="58" w:type="dxa"/>
                                    <w:right w:w="58" w:type="dxa"/>
                                  </w:tcMar>
                                  <w:vAlign w:val="center"/>
                                </w:tcPr>
                                <w:p w14:paraId="2BDDECAE" w14:textId="77777777" w:rsidR="0018610E" w:rsidRDefault="0018610E" w:rsidP="00230245">
                                  <w:pPr>
                                    <w:spacing w:line="240" w:lineRule="auto"/>
                                    <w:ind w:firstLine="0"/>
                                    <w:jc w:val="right"/>
                                  </w:pPr>
                                  <w:r w:rsidRPr="00715267">
                                    <w:t>Car</w:t>
                                  </w:r>
                                </w:p>
                              </w:tc>
                              <w:tc>
                                <w:tcPr>
                                  <w:tcW w:w="901" w:type="dxa"/>
                                  <w:tcMar>
                                    <w:left w:w="58" w:type="dxa"/>
                                    <w:right w:w="58" w:type="dxa"/>
                                  </w:tcMar>
                                  <w:vAlign w:val="center"/>
                                </w:tcPr>
                                <w:p w14:paraId="7BCD8BD3" w14:textId="77777777" w:rsidR="0018610E" w:rsidRDefault="0018610E" w:rsidP="00230245">
                                  <w:pPr>
                                    <w:spacing w:line="240" w:lineRule="auto"/>
                                    <w:ind w:firstLine="0"/>
                                    <w:jc w:val="right"/>
                                  </w:pPr>
                                  <w:r w:rsidRPr="00272E2B">
                                    <w:t>57.3</w:t>
                                  </w:r>
                                </w:p>
                              </w:tc>
                              <w:tc>
                                <w:tcPr>
                                  <w:tcW w:w="810" w:type="dxa"/>
                                  <w:tcMar>
                                    <w:left w:w="58" w:type="dxa"/>
                                    <w:right w:w="58" w:type="dxa"/>
                                  </w:tcMar>
                                  <w:vAlign w:val="center"/>
                                </w:tcPr>
                                <w:p w14:paraId="177A1BD6" w14:textId="77777777" w:rsidR="0018610E" w:rsidRDefault="0018610E" w:rsidP="00230245">
                                  <w:pPr>
                                    <w:spacing w:line="240" w:lineRule="auto"/>
                                    <w:ind w:firstLine="0"/>
                                    <w:jc w:val="right"/>
                                  </w:pPr>
                                  <w:r w:rsidRPr="00550DD8">
                                    <w:t>59.8</w:t>
                                  </w:r>
                                </w:p>
                              </w:tc>
                              <w:tc>
                                <w:tcPr>
                                  <w:tcW w:w="1170" w:type="dxa"/>
                                  <w:tcMar>
                                    <w:left w:w="58" w:type="dxa"/>
                                    <w:right w:w="58" w:type="dxa"/>
                                  </w:tcMar>
                                  <w:vAlign w:val="center"/>
                                </w:tcPr>
                                <w:p w14:paraId="428A8FB9" w14:textId="77777777" w:rsidR="0018610E" w:rsidRDefault="0018610E" w:rsidP="00230245">
                                  <w:pPr>
                                    <w:spacing w:line="240" w:lineRule="auto"/>
                                    <w:jc w:val="right"/>
                                    <w:rPr>
                                      <w:kern w:val="28"/>
                                      <w:sz w:val="48"/>
                                      <w:szCs w:val="48"/>
                                    </w:rPr>
                                  </w:pPr>
                                  <w:r w:rsidRPr="00D805C5">
                                    <w:t>-4.</w:t>
                                  </w:r>
                                  <w:r>
                                    <w:t>4%</w:t>
                                  </w:r>
                                </w:p>
                              </w:tc>
                            </w:tr>
                            <w:tr w:rsidR="00230245" w14:paraId="0C06D852" w14:textId="77777777" w:rsidTr="00230245">
                              <w:trPr>
                                <w:trHeight w:val="317"/>
                                <w:jc w:val="center"/>
                              </w:trPr>
                              <w:tc>
                                <w:tcPr>
                                  <w:tcW w:w="1440" w:type="dxa"/>
                                  <w:tcMar>
                                    <w:left w:w="58" w:type="dxa"/>
                                    <w:right w:w="58" w:type="dxa"/>
                                  </w:tcMar>
                                  <w:vAlign w:val="center"/>
                                </w:tcPr>
                                <w:p w14:paraId="39577367" w14:textId="77777777" w:rsidR="0018610E" w:rsidRDefault="0018610E" w:rsidP="00230245">
                                  <w:pPr>
                                    <w:spacing w:line="240" w:lineRule="auto"/>
                                    <w:ind w:firstLine="0"/>
                                    <w:jc w:val="right"/>
                                  </w:pPr>
                                  <w:r w:rsidRPr="00715267">
                                    <w:t>Restaurant</w:t>
                                  </w:r>
                                </w:p>
                              </w:tc>
                              <w:tc>
                                <w:tcPr>
                                  <w:tcW w:w="901" w:type="dxa"/>
                                  <w:tcMar>
                                    <w:left w:w="58" w:type="dxa"/>
                                    <w:right w:w="58" w:type="dxa"/>
                                  </w:tcMar>
                                  <w:vAlign w:val="center"/>
                                </w:tcPr>
                                <w:p w14:paraId="6AF31487" w14:textId="77777777" w:rsidR="0018610E" w:rsidRDefault="0018610E" w:rsidP="00230245">
                                  <w:pPr>
                                    <w:spacing w:line="240" w:lineRule="auto"/>
                                    <w:ind w:firstLine="0"/>
                                    <w:jc w:val="right"/>
                                  </w:pPr>
                                  <w:r w:rsidRPr="00272E2B">
                                    <w:t>53.4</w:t>
                                  </w:r>
                                </w:p>
                              </w:tc>
                              <w:tc>
                                <w:tcPr>
                                  <w:tcW w:w="810" w:type="dxa"/>
                                  <w:tcMar>
                                    <w:left w:w="58" w:type="dxa"/>
                                    <w:right w:w="58" w:type="dxa"/>
                                  </w:tcMar>
                                  <w:vAlign w:val="center"/>
                                </w:tcPr>
                                <w:p w14:paraId="0A675E48" w14:textId="77777777" w:rsidR="0018610E" w:rsidRDefault="0018610E" w:rsidP="00230245">
                                  <w:pPr>
                                    <w:spacing w:line="240" w:lineRule="auto"/>
                                    <w:ind w:firstLine="0"/>
                                    <w:jc w:val="right"/>
                                  </w:pPr>
                                  <w:r w:rsidRPr="00550DD8">
                                    <w:t>50.6</w:t>
                                  </w:r>
                                </w:p>
                              </w:tc>
                              <w:tc>
                                <w:tcPr>
                                  <w:tcW w:w="1170" w:type="dxa"/>
                                  <w:tcMar>
                                    <w:left w:w="58" w:type="dxa"/>
                                    <w:right w:w="58" w:type="dxa"/>
                                  </w:tcMar>
                                  <w:vAlign w:val="center"/>
                                </w:tcPr>
                                <w:p w14:paraId="3A989E8A" w14:textId="77777777" w:rsidR="0018610E" w:rsidRDefault="0018610E" w:rsidP="00230245">
                                  <w:pPr>
                                    <w:spacing w:line="240" w:lineRule="auto"/>
                                    <w:jc w:val="right"/>
                                    <w:rPr>
                                      <w:kern w:val="28"/>
                                      <w:sz w:val="48"/>
                                      <w:szCs w:val="48"/>
                                    </w:rPr>
                                  </w:pPr>
                                  <w:r w:rsidRPr="00D805C5">
                                    <w:t>5.2%</w:t>
                                  </w:r>
                                </w:p>
                              </w:tc>
                            </w:tr>
                            <w:tr w:rsidR="00230245" w14:paraId="53559890" w14:textId="77777777" w:rsidTr="00230245">
                              <w:trPr>
                                <w:trHeight w:val="317"/>
                                <w:jc w:val="center"/>
                              </w:trPr>
                              <w:tc>
                                <w:tcPr>
                                  <w:tcW w:w="1440" w:type="dxa"/>
                                  <w:tcMar>
                                    <w:left w:w="58" w:type="dxa"/>
                                    <w:right w:w="58" w:type="dxa"/>
                                  </w:tcMar>
                                  <w:vAlign w:val="center"/>
                                </w:tcPr>
                                <w:p w14:paraId="7DA58080" w14:textId="77777777" w:rsidR="0018610E" w:rsidRDefault="0018610E" w:rsidP="00230245">
                                  <w:pPr>
                                    <w:spacing w:line="240" w:lineRule="auto"/>
                                    <w:ind w:firstLine="0"/>
                                    <w:jc w:val="right"/>
                                  </w:pPr>
                                  <w:r w:rsidRPr="00715267">
                                    <w:t>Street</w:t>
                                  </w:r>
                                </w:p>
                              </w:tc>
                              <w:tc>
                                <w:tcPr>
                                  <w:tcW w:w="901" w:type="dxa"/>
                                  <w:tcMar>
                                    <w:left w:w="58" w:type="dxa"/>
                                    <w:right w:w="58" w:type="dxa"/>
                                  </w:tcMar>
                                  <w:vAlign w:val="center"/>
                                </w:tcPr>
                                <w:p w14:paraId="513FAFFA" w14:textId="77777777" w:rsidR="0018610E" w:rsidRDefault="0018610E" w:rsidP="00230245">
                                  <w:pPr>
                                    <w:spacing w:line="240" w:lineRule="auto"/>
                                    <w:ind w:firstLine="0"/>
                                    <w:jc w:val="right"/>
                                  </w:pPr>
                                  <w:r w:rsidRPr="00272E2B">
                                    <w:t>61.5</w:t>
                                  </w:r>
                                </w:p>
                              </w:tc>
                              <w:tc>
                                <w:tcPr>
                                  <w:tcW w:w="810" w:type="dxa"/>
                                  <w:tcMar>
                                    <w:left w:w="58" w:type="dxa"/>
                                    <w:right w:w="58" w:type="dxa"/>
                                  </w:tcMar>
                                  <w:vAlign w:val="center"/>
                                </w:tcPr>
                                <w:p w14:paraId="134EDEDE" w14:textId="77777777" w:rsidR="0018610E" w:rsidRDefault="0018610E" w:rsidP="00230245">
                                  <w:pPr>
                                    <w:spacing w:line="240" w:lineRule="auto"/>
                                    <w:ind w:firstLine="0"/>
                                    <w:jc w:val="right"/>
                                  </w:pPr>
                                  <w:r w:rsidRPr="00550DD8">
                                    <w:t>59.4</w:t>
                                  </w:r>
                                </w:p>
                              </w:tc>
                              <w:tc>
                                <w:tcPr>
                                  <w:tcW w:w="1170" w:type="dxa"/>
                                  <w:tcMar>
                                    <w:left w:w="58" w:type="dxa"/>
                                    <w:right w:w="58" w:type="dxa"/>
                                  </w:tcMar>
                                  <w:vAlign w:val="center"/>
                                </w:tcPr>
                                <w:p w14:paraId="53C8A458" w14:textId="77777777" w:rsidR="0018610E" w:rsidRDefault="0018610E" w:rsidP="00230245">
                                  <w:pPr>
                                    <w:spacing w:line="240" w:lineRule="auto"/>
                                    <w:jc w:val="right"/>
                                    <w:rPr>
                                      <w:kern w:val="28"/>
                                      <w:sz w:val="48"/>
                                      <w:szCs w:val="48"/>
                                    </w:rPr>
                                  </w:pPr>
                                  <w:r w:rsidRPr="00D805C5">
                                    <w:t>3.4</w:t>
                                  </w:r>
                                  <w:r>
                                    <w:t>%</w:t>
                                  </w:r>
                                </w:p>
                              </w:tc>
                            </w:tr>
                            <w:tr w:rsidR="00230245" w14:paraId="693EC630" w14:textId="77777777" w:rsidTr="00230245">
                              <w:trPr>
                                <w:trHeight w:val="317"/>
                                <w:jc w:val="center"/>
                              </w:trPr>
                              <w:tc>
                                <w:tcPr>
                                  <w:tcW w:w="1440" w:type="dxa"/>
                                  <w:tcMar>
                                    <w:left w:w="58" w:type="dxa"/>
                                    <w:right w:w="58" w:type="dxa"/>
                                  </w:tcMar>
                                  <w:vAlign w:val="center"/>
                                </w:tcPr>
                                <w:p w14:paraId="15CAA8ED" w14:textId="77777777" w:rsidR="0018610E" w:rsidRDefault="0018610E" w:rsidP="00230245">
                                  <w:pPr>
                                    <w:spacing w:line="240" w:lineRule="auto"/>
                                    <w:ind w:firstLine="0"/>
                                    <w:jc w:val="right"/>
                                  </w:pPr>
                                  <w:r w:rsidRPr="00715267">
                                    <w:t>Train</w:t>
                                  </w:r>
                                </w:p>
                              </w:tc>
                              <w:tc>
                                <w:tcPr>
                                  <w:tcW w:w="901" w:type="dxa"/>
                                  <w:tcMar>
                                    <w:left w:w="58" w:type="dxa"/>
                                    <w:right w:w="58" w:type="dxa"/>
                                  </w:tcMar>
                                  <w:vAlign w:val="center"/>
                                </w:tcPr>
                                <w:p w14:paraId="1ABF530F" w14:textId="77777777" w:rsidR="0018610E" w:rsidRDefault="0018610E" w:rsidP="00230245">
                                  <w:pPr>
                                    <w:spacing w:line="240" w:lineRule="auto"/>
                                    <w:ind w:firstLine="0"/>
                                    <w:jc w:val="right"/>
                                  </w:pPr>
                                  <w:r w:rsidRPr="00272E2B">
                                    <w:t>66.1</w:t>
                                  </w:r>
                                </w:p>
                              </w:tc>
                              <w:tc>
                                <w:tcPr>
                                  <w:tcW w:w="810" w:type="dxa"/>
                                  <w:tcMar>
                                    <w:left w:w="58" w:type="dxa"/>
                                    <w:right w:w="58" w:type="dxa"/>
                                  </w:tcMar>
                                  <w:vAlign w:val="center"/>
                                </w:tcPr>
                                <w:p w14:paraId="38E21A73" w14:textId="77777777" w:rsidR="0018610E" w:rsidRDefault="0018610E" w:rsidP="00230245">
                                  <w:pPr>
                                    <w:spacing w:line="240" w:lineRule="auto"/>
                                    <w:ind w:firstLine="0"/>
                                    <w:jc w:val="right"/>
                                  </w:pPr>
                                  <w:r w:rsidRPr="00550DD8">
                                    <w:t>63.4</w:t>
                                  </w:r>
                                </w:p>
                              </w:tc>
                              <w:tc>
                                <w:tcPr>
                                  <w:tcW w:w="1170" w:type="dxa"/>
                                  <w:tcMar>
                                    <w:left w:w="58" w:type="dxa"/>
                                    <w:right w:w="58" w:type="dxa"/>
                                  </w:tcMar>
                                  <w:vAlign w:val="center"/>
                                </w:tcPr>
                                <w:p w14:paraId="551D89DD" w14:textId="77777777" w:rsidR="0018610E" w:rsidRDefault="0018610E" w:rsidP="00230245">
                                  <w:pPr>
                                    <w:spacing w:line="240" w:lineRule="auto"/>
                                    <w:jc w:val="right"/>
                                    <w:rPr>
                                      <w:kern w:val="28"/>
                                      <w:sz w:val="48"/>
                                      <w:szCs w:val="48"/>
                                    </w:rPr>
                                  </w:pPr>
                                  <w:r w:rsidRPr="00D805C5">
                                    <w:t>4.</w:t>
                                  </w:r>
                                  <w:r>
                                    <w:t>1</w:t>
                                  </w:r>
                                  <w:r w:rsidRPr="00D805C5">
                                    <w:t>%</w:t>
                                  </w:r>
                                </w:p>
                              </w:tc>
                            </w:tr>
                          </w:tbl>
                          <w:p w14:paraId="284616A6" w14:textId="77777777" w:rsidR="0018610E" w:rsidRDefault="0018610E" w:rsidP="00230245">
                            <w:pPr>
                              <w:pStyle w:val="Caption"/>
                              <w:spacing w:before="120"/>
                            </w:pPr>
                            <w:bookmarkStart w:id="13" w:name="_Ref277020206"/>
                            <w:bookmarkStart w:id="14" w:name="_Ref221262565"/>
                            <w:r w:rsidRPr="004E6143">
                              <w:t xml:space="preserve">Table </w:t>
                            </w:r>
                            <w:r w:rsidR="0085259C">
                              <w:fldChar w:fldCharType="begin"/>
                            </w:r>
                            <w:r w:rsidR="0085259C">
                              <w:instrText xml:space="preserve"> SEQ Table \* ARABIC </w:instrText>
                            </w:r>
                            <w:r w:rsidR="0085259C">
                              <w:fldChar w:fldCharType="separate"/>
                            </w:r>
                            <w:r w:rsidR="00F45069">
                              <w:rPr>
                                <w:noProof/>
                              </w:rPr>
                              <w:t>1</w:t>
                            </w:r>
                            <w:r w:rsidR="0085259C">
                              <w:rPr>
                                <w:noProof/>
                              </w:rPr>
                              <w:fldChar w:fldCharType="end"/>
                            </w:r>
                            <w:bookmarkEnd w:id="13"/>
                            <w:r w:rsidR="00230245">
                              <w:t>. Experimental results for the hybrid HMM/LDM system are compared to a conventional HMM system. Substantial improvements were obtained on the clean and babble noise conditions.</w:t>
                            </w:r>
                            <w:bookmarkEnd w:id="14"/>
                          </w:p>
                        </w:txbxContent>
                      </wps:txbx>
                      <wps:bodyPr rot="0" vert="horz" wrap="square" lIns="0" tIns="0" rIns="0" bIns="0" anchor="t" anchorCtr="0" upright="1">
                        <a:noAutofit/>
                      </wps:bodyPr>
                    </wps:wsp>
                  </a:graphicData>
                </a:graphic>
              </wp:inline>
            </w:drawing>
          </mc:Choice>
          <mc:Fallback>
            <w:pict>
              <v:shape id="Text Box 257" o:spid="_x0000_s1028" type="#_x0000_t202" style="width:460.8pt;height:193.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" filled="f" stroked="f">
                <v:textbox inset="0,0,0,0">
                  <w:txbxContent>
                    <w:p w14:paraId="35CDB110" w14:textId="77777777" w:rsidR="0018610E" w:rsidRPr="004E6143" w:rsidRDefault="0018610E" w:rsidP="000A4003">
                      <w:pPr>
                        <w:pStyle w:val="Caption"/>
                      </w:pPr>
                    </w:p>
                    <w:tbl>
                      <w:tblPr>
                        <w:tblStyle w:val="TableGrid"/>
                        <w:tblW w:w="0" w:type="auto"/>
                        <w:jc w:val="center"/>
                        <w:tblInd w:w="256" w:type="dxa"/>
                        <w:tblLayout w:type="fixed"/>
                        <w:tblCellMar>
                          <w:left w:w="115" w:type="dxa"/>
                          <w:right w:w="115" w:type="dxa"/>
                        </w:tblCellMar>
                        <w:tblLook w:val="04A0" w:firstRow="1" w:lastRow="0" w:firstColumn="1" w:lastColumn="0" w:noHBand="0" w:noVBand="1"/>
                      </w:tblPr>
                      <w:tblGrid>
                        <w:gridCol w:w="1440"/>
                        <w:gridCol w:w="901"/>
                        <w:gridCol w:w="810"/>
                        <w:gridCol w:w="1170"/>
                      </w:tblGrid>
                      <w:tr w:rsidR="00230245" w14:paraId="5D114BE2" w14:textId="77777777" w:rsidTr="00230245">
                        <w:trPr>
                          <w:trHeight w:val="533"/>
                          <w:jc w:val="center"/>
                        </w:trPr>
                        <w:tc>
                          <w:tcPr>
                            <w:tcW w:w="1440" w:type="dxa"/>
                            <w:shd w:val="clear" w:color="auto" w:fill="D9D9D9" w:themeFill="background1" w:themeFillShade="D9"/>
                            <w:tcMar>
                              <w:left w:w="58" w:type="dxa"/>
                              <w:right w:w="58" w:type="dxa"/>
                            </w:tcMar>
                            <w:vAlign w:val="center"/>
                          </w:tcPr>
                          <w:p w14:paraId="2F0E81A4" w14:textId="77777777" w:rsidR="0018610E" w:rsidRPr="00230245" w:rsidRDefault="0018610E" w:rsidP="00230245">
                            <w:pPr>
                              <w:spacing w:line="240" w:lineRule="auto"/>
                              <w:ind w:firstLine="0"/>
                              <w:jc w:val="center"/>
                              <w:rPr>
                                <w:b/>
                              </w:rPr>
                            </w:pPr>
                            <w:r w:rsidRPr="00230245">
                              <w:rPr>
                                <w:b/>
                              </w:rPr>
                              <w:t>Condition</w:t>
                            </w:r>
                          </w:p>
                        </w:tc>
                        <w:tc>
                          <w:tcPr>
                            <w:tcW w:w="901" w:type="dxa"/>
                            <w:shd w:val="clear" w:color="auto" w:fill="D9D9D9" w:themeFill="background1" w:themeFillShade="D9"/>
                            <w:tcMar>
                              <w:left w:w="58" w:type="dxa"/>
                              <w:right w:w="58" w:type="dxa"/>
                            </w:tcMar>
                            <w:vAlign w:val="center"/>
                          </w:tcPr>
                          <w:p w14:paraId="5A9035BC" w14:textId="77777777" w:rsidR="0018610E" w:rsidRPr="00230245" w:rsidRDefault="0018610E" w:rsidP="00230245">
                            <w:pPr>
                              <w:spacing w:line="240" w:lineRule="auto"/>
                              <w:ind w:firstLine="0"/>
                              <w:jc w:val="center"/>
                              <w:rPr>
                                <w:b/>
                              </w:rPr>
                            </w:pPr>
                            <w:r w:rsidRPr="00230245">
                              <w:rPr>
                                <w:b/>
                              </w:rPr>
                              <w:t>HMM</w:t>
                            </w:r>
                          </w:p>
                          <w:p w14:paraId="696A603C" w14:textId="77777777" w:rsidR="0018610E" w:rsidRPr="00230245" w:rsidRDefault="0018610E" w:rsidP="00230245">
                            <w:pPr>
                              <w:spacing w:line="240" w:lineRule="auto"/>
                              <w:ind w:firstLine="0"/>
                              <w:jc w:val="center"/>
                              <w:rPr>
                                <w:b/>
                              </w:rPr>
                            </w:pPr>
                            <w:r w:rsidRPr="00230245">
                              <w:rPr>
                                <w:b/>
                              </w:rPr>
                              <w:t>Baseline</w:t>
                            </w:r>
                          </w:p>
                        </w:tc>
                        <w:tc>
                          <w:tcPr>
                            <w:tcW w:w="810" w:type="dxa"/>
                            <w:shd w:val="clear" w:color="auto" w:fill="D9D9D9" w:themeFill="background1" w:themeFillShade="D9"/>
                            <w:tcMar>
                              <w:left w:w="58" w:type="dxa"/>
                              <w:right w:w="58" w:type="dxa"/>
                            </w:tcMar>
                            <w:vAlign w:val="center"/>
                          </w:tcPr>
                          <w:p w14:paraId="30FAD010" w14:textId="77777777" w:rsidR="0018610E" w:rsidRPr="00230245" w:rsidRDefault="0018610E" w:rsidP="00230245">
                            <w:pPr>
                              <w:spacing w:line="240" w:lineRule="auto"/>
                              <w:ind w:firstLine="0"/>
                              <w:jc w:val="center"/>
                              <w:rPr>
                                <w:b/>
                              </w:rPr>
                            </w:pPr>
                            <w:r w:rsidRPr="00230245">
                              <w:rPr>
                                <w:b/>
                              </w:rPr>
                              <w:t>Hybrid</w:t>
                            </w:r>
                          </w:p>
                          <w:p w14:paraId="210CCFBB" w14:textId="77777777" w:rsidR="0018610E" w:rsidRPr="00230245" w:rsidRDefault="00230245" w:rsidP="00230245">
                            <w:pPr>
                              <w:spacing w:line="240" w:lineRule="auto"/>
                              <w:ind w:firstLine="0"/>
                              <w:jc w:val="center"/>
                              <w:rPr>
                                <w:b/>
                              </w:rPr>
                            </w:pPr>
                            <w:r>
                              <w:rPr>
                                <w:b/>
                              </w:rPr>
                              <w:t>LDM</w:t>
                            </w:r>
                          </w:p>
                        </w:tc>
                        <w:tc>
                          <w:tcPr>
                            <w:tcW w:w="1170" w:type="dxa"/>
                            <w:shd w:val="clear" w:color="auto" w:fill="D9D9D9" w:themeFill="background1" w:themeFillShade="D9"/>
                            <w:tcMar>
                              <w:left w:w="58" w:type="dxa"/>
                              <w:right w:w="58" w:type="dxa"/>
                            </w:tcMar>
                            <w:vAlign w:val="center"/>
                          </w:tcPr>
                          <w:p w14:paraId="0389EB37" w14:textId="77777777" w:rsidR="0018610E" w:rsidRPr="00230245" w:rsidRDefault="00230245" w:rsidP="00230245">
                            <w:pPr>
                              <w:spacing w:line="240" w:lineRule="auto"/>
                              <w:ind w:firstLine="0"/>
                              <w:jc w:val="center"/>
                              <w:rPr>
                                <w:b/>
                              </w:rPr>
                            </w:pPr>
                            <w:r>
                              <w:rPr>
                                <w:b/>
                              </w:rPr>
                              <w:t>Relative</w:t>
                            </w:r>
                            <w:r>
                              <w:rPr>
                                <w:b/>
                              </w:rPr>
                              <w:br/>
                            </w:r>
                            <w:r w:rsidR="0018610E" w:rsidRPr="00230245">
                              <w:rPr>
                                <w:b/>
                              </w:rPr>
                              <w:t>Reduction</w:t>
                            </w:r>
                          </w:p>
                        </w:tc>
                      </w:tr>
                      <w:tr w:rsidR="00230245" w14:paraId="61A16C07" w14:textId="77777777" w:rsidTr="00230245">
                        <w:trPr>
                          <w:trHeight w:val="317"/>
                          <w:jc w:val="center"/>
                        </w:trPr>
                        <w:tc>
                          <w:tcPr>
                            <w:tcW w:w="1440" w:type="dxa"/>
                            <w:tcMar>
                              <w:left w:w="58" w:type="dxa"/>
                              <w:right w:w="58" w:type="dxa"/>
                            </w:tcMar>
                            <w:vAlign w:val="center"/>
                          </w:tcPr>
                          <w:p w14:paraId="7B991210" w14:textId="77777777" w:rsidR="0018610E" w:rsidRDefault="0018610E" w:rsidP="00230245">
                            <w:pPr>
                              <w:spacing w:line="240" w:lineRule="auto"/>
                              <w:ind w:firstLine="0"/>
                              <w:jc w:val="right"/>
                            </w:pPr>
                            <w:r w:rsidRPr="00715267">
                              <w:t>Clean</w:t>
                            </w:r>
                          </w:p>
                        </w:tc>
                        <w:tc>
                          <w:tcPr>
                            <w:tcW w:w="901" w:type="dxa"/>
                            <w:tcMar>
                              <w:left w:w="58" w:type="dxa"/>
                              <w:right w:w="58" w:type="dxa"/>
                            </w:tcMar>
                            <w:vAlign w:val="center"/>
                          </w:tcPr>
                          <w:p w14:paraId="3A56DE68" w14:textId="77777777" w:rsidR="0018610E" w:rsidRDefault="0018610E" w:rsidP="00230245">
                            <w:pPr>
                              <w:spacing w:line="240" w:lineRule="auto"/>
                              <w:ind w:firstLine="0"/>
                              <w:jc w:val="right"/>
                            </w:pPr>
                            <w:r w:rsidRPr="00272E2B">
                              <w:t>13.3</w:t>
                            </w:r>
                          </w:p>
                        </w:tc>
                        <w:tc>
                          <w:tcPr>
                            <w:tcW w:w="810" w:type="dxa"/>
                            <w:tcMar>
                              <w:left w:w="58" w:type="dxa"/>
                              <w:right w:w="58" w:type="dxa"/>
                            </w:tcMar>
                            <w:vAlign w:val="center"/>
                          </w:tcPr>
                          <w:p w14:paraId="319F1985" w14:textId="77777777" w:rsidR="0018610E" w:rsidRDefault="0018610E" w:rsidP="00230245">
                            <w:pPr>
                              <w:spacing w:line="240" w:lineRule="auto"/>
                              <w:ind w:firstLine="0"/>
                              <w:jc w:val="right"/>
                            </w:pPr>
                            <w:r w:rsidRPr="00550DD8">
                              <w:t>11.6</w:t>
                            </w:r>
                          </w:p>
                        </w:tc>
                        <w:tc>
                          <w:tcPr>
                            <w:tcW w:w="1170" w:type="dxa"/>
                            <w:tcMar>
                              <w:left w:w="58" w:type="dxa"/>
                              <w:right w:w="58" w:type="dxa"/>
                            </w:tcMar>
                            <w:vAlign w:val="center"/>
                          </w:tcPr>
                          <w:p w14:paraId="3FA2BFB5" w14:textId="77777777" w:rsidR="0018610E" w:rsidRDefault="0018610E" w:rsidP="00230245">
                            <w:pPr>
                              <w:spacing w:line="240" w:lineRule="auto"/>
                              <w:jc w:val="right"/>
                              <w:rPr>
                                <w:b/>
                                <w:kern w:val="28"/>
                                <w:sz w:val="48"/>
                                <w:szCs w:val="48"/>
                              </w:rPr>
                            </w:pPr>
                            <w:r w:rsidRPr="00071874">
                              <w:rPr>
                                <w:b/>
                              </w:rPr>
                              <w:t>12.8%</w:t>
                            </w:r>
                          </w:p>
                        </w:tc>
                      </w:tr>
                      <w:tr w:rsidR="00230245" w14:paraId="09582474" w14:textId="77777777" w:rsidTr="00230245">
                        <w:trPr>
                          <w:trHeight w:val="317"/>
                          <w:jc w:val="center"/>
                        </w:trPr>
                        <w:tc>
                          <w:tcPr>
                            <w:tcW w:w="1440" w:type="dxa"/>
                            <w:tcMar>
                              <w:left w:w="58" w:type="dxa"/>
                              <w:right w:w="58" w:type="dxa"/>
                            </w:tcMar>
                            <w:vAlign w:val="center"/>
                          </w:tcPr>
                          <w:p w14:paraId="08BA2A41" w14:textId="77777777" w:rsidR="0018610E" w:rsidRDefault="0018610E" w:rsidP="00230245">
                            <w:pPr>
                              <w:spacing w:line="240" w:lineRule="auto"/>
                              <w:ind w:firstLine="0"/>
                              <w:jc w:val="right"/>
                            </w:pPr>
                            <w:r w:rsidRPr="00715267">
                              <w:t>Airport</w:t>
                            </w:r>
                          </w:p>
                        </w:tc>
                        <w:tc>
                          <w:tcPr>
                            <w:tcW w:w="901" w:type="dxa"/>
                            <w:tcMar>
                              <w:left w:w="58" w:type="dxa"/>
                              <w:right w:w="58" w:type="dxa"/>
                            </w:tcMar>
                            <w:vAlign w:val="center"/>
                          </w:tcPr>
                          <w:p w14:paraId="68F3ADB1" w14:textId="77777777" w:rsidR="0018610E" w:rsidRDefault="0018610E" w:rsidP="00230245">
                            <w:pPr>
                              <w:spacing w:line="240" w:lineRule="auto"/>
                              <w:ind w:firstLine="0"/>
                              <w:jc w:val="right"/>
                            </w:pPr>
                            <w:r w:rsidRPr="00272E2B">
                              <w:t>53.0</w:t>
                            </w:r>
                          </w:p>
                        </w:tc>
                        <w:tc>
                          <w:tcPr>
                            <w:tcW w:w="810" w:type="dxa"/>
                            <w:tcMar>
                              <w:left w:w="58" w:type="dxa"/>
                              <w:right w:w="58" w:type="dxa"/>
                            </w:tcMar>
                            <w:vAlign w:val="center"/>
                          </w:tcPr>
                          <w:p w14:paraId="675B5456" w14:textId="77777777" w:rsidR="0018610E" w:rsidRDefault="0018610E" w:rsidP="00230245">
                            <w:pPr>
                              <w:spacing w:line="240" w:lineRule="auto"/>
                              <w:ind w:firstLine="0"/>
                              <w:jc w:val="right"/>
                            </w:pPr>
                            <w:r w:rsidRPr="00550DD8">
                              <w:t>50.3</w:t>
                            </w:r>
                          </w:p>
                        </w:tc>
                        <w:tc>
                          <w:tcPr>
                            <w:tcW w:w="1170" w:type="dxa"/>
                            <w:tcMar>
                              <w:left w:w="58" w:type="dxa"/>
                              <w:right w:w="58" w:type="dxa"/>
                            </w:tcMar>
                            <w:vAlign w:val="center"/>
                          </w:tcPr>
                          <w:p w14:paraId="35BF5CCE" w14:textId="77777777" w:rsidR="0018610E" w:rsidRDefault="0018610E" w:rsidP="00230245">
                            <w:pPr>
                              <w:spacing w:line="240" w:lineRule="auto"/>
                              <w:jc w:val="right"/>
                            </w:pPr>
                            <w:r w:rsidRPr="00D805C5">
                              <w:t>5.09</w:t>
                            </w:r>
                            <w:r>
                              <w:t>%</w:t>
                            </w:r>
                          </w:p>
                        </w:tc>
                      </w:tr>
                      <w:tr w:rsidR="00230245" w14:paraId="40482C72" w14:textId="77777777" w:rsidTr="00230245">
                        <w:trPr>
                          <w:trHeight w:val="317"/>
                          <w:jc w:val="center"/>
                        </w:trPr>
                        <w:tc>
                          <w:tcPr>
                            <w:tcW w:w="1440" w:type="dxa"/>
                            <w:tcMar>
                              <w:left w:w="58" w:type="dxa"/>
                              <w:right w:w="58" w:type="dxa"/>
                            </w:tcMar>
                            <w:vAlign w:val="center"/>
                          </w:tcPr>
                          <w:p w14:paraId="157B32E9" w14:textId="77777777" w:rsidR="0018610E" w:rsidRDefault="0018610E" w:rsidP="00230245">
                            <w:pPr>
                              <w:spacing w:line="240" w:lineRule="auto"/>
                              <w:ind w:firstLine="0"/>
                              <w:jc w:val="right"/>
                            </w:pPr>
                            <w:r w:rsidRPr="00715267">
                              <w:t>Babble</w:t>
                            </w:r>
                          </w:p>
                        </w:tc>
                        <w:tc>
                          <w:tcPr>
                            <w:tcW w:w="901" w:type="dxa"/>
                            <w:tcMar>
                              <w:left w:w="58" w:type="dxa"/>
                              <w:right w:w="58" w:type="dxa"/>
                            </w:tcMar>
                            <w:vAlign w:val="center"/>
                          </w:tcPr>
                          <w:p w14:paraId="325CD409" w14:textId="77777777" w:rsidR="0018610E" w:rsidRDefault="0018610E" w:rsidP="00230245">
                            <w:pPr>
                              <w:spacing w:line="240" w:lineRule="auto"/>
                              <w:ind w:firstLine="0"/>
                              <w:jc w:val="right"/>
                            </w:pPr>
                            <w:r w:rsidRPr="00272E2B">
                              <w:t>55.9</w:t>
                            </w:r>
                          </w:p>
                        </w:tc>
                        <w:tc>
                          <w:tcPr>
                            <w:tcW w:w="810" w:type="dxa"/>
                            <w:tcMar>
                              <w:left w:w="58" w:type="dxa"/>
                              <w:right w:w="58" w:type="dxa"/>
                            </w:tcMar>
                            <w:vAlign w:val="center"/>
                          </w:tcPr>
                          <w:p w14:paraId="2E3F2A5F" w14:textId="77777777" w:rsidR="0018610E" w:rsidRDefault="0018610E" w:rsidP="00230245">
                            <w:pPr>
                              <w:spacing w:line="240" w:lineRule="auto"/>
                              <w:ind w:firstLine="0"/>
                              <w:jc w:val="right"/>
                            </w:pPr>
                            <w:r w:rsidRPr="00550DD8">
                              <w:t>48.5</w:t>
                            </w:r>
                          </w:p>
                        </w:tc>
                        <w:tc>
                          <w:tcPr>
                            <w:tcW w:w="1170" w:type="dxa"/>
                            <w:tcMar>
                              <w:left w:w="58" w:type="dxa"/>
                              <w:right w:w="58" w:type="dxa"/>
                            </w:tcMar>
                            <w:vAlign w:val="center"/>
                          </w:tcPr>
                          <w:p w14:paraId="484954D4" w14:textId="77777777" w:rsidR="0018610E" w:rsidRDefault="0018610E" w:rsidP="00230245">
                            <w:pPr>
                              <w:spacing w:line="240" w:lineRule="auto"/>
                              <w:jc w:val="right"/>
                              <w:rPr>
                                <w:b/>
                                <w:kern w:val="28"/>
                                <w:sz w:val="48"/>
                                <w:szCs w:val="48"/>
                              </w:rPr>
                            </w:pPr>
                            <w:r w:rsidRPr="00071874">
                              <w:rPr>
                                <w:b/>
                              </w:rPr>
                              <w:t>13.2%</w:t>
                            </w:r>
                          </w:p>
                        </w:tc>
                      </w:tr>
                      <w:tr w:rsidR="00230245" w14:paraId="58B881C6" w14:textId="77777777" w:rsidTr="00230245">
                        <w:trPr>
                          <w:trHeight w:val="317"/>
                          <w:jc w:val="center"/>
                        </w:trPr>
                        <w:tc>
                          <w:tcPr>
                            <w:tcW w:w="1440" w:type="dxa"/>
                            <w:tcMar>
                              <w:left w:w="58" w:type="dxa"/>
                              <w:right w:w="58" w:type="dxa"/>
                            </w:tcMar>
                            <w:vAlign w:val="center"/>
                          </w:tcPr>
                          <w:p w14:paraId="2BDDECAE" w14:textId="77777777" w:rsidR="0018610E" w:rsidRDefault="0018610E" w:rsidP="00230245">
                            <w:pPr>
                              <w:spacing w:line="240" w:lineRule="auto"/>
                              <w:ind w:firstLine="0"/>
                              <w:jc w:val="right"/>
                            </w:pPr>
                            <w:r w:rsidRPr="00715267">
                              <w:t>Car</w:t>
                            </w:r>
                          </w:p>
                        </w:tc>
                        <w:tc>
                          <w:tcPr>
                            <w:tcW w:w="901" w:type="dxa"/>
                            <w:tcMar>
                              <w:left w:w="58" w:type="dxa"/>
                              <w:right w:w="58" w:type="dxa"/>
                            </w:tcMar>
                            <w:vAlign w:val="center"/>
                          </w:tcPr>
                          <w:p w14:paraId="7BCD8BD3" w14:textId="77777777" w:rsidR="0018610E" w:rsidRDefault="0018610E" w:rsidP="00230245">
                            <w:pPr>
                              <w:spacing w:line="240" w:lineRule="auto"/>
                              <w:ind w:firstLine="0"/>
                              <w:jc w:val="right"/>
                            </w:pPr>
                            <w:r w:rsidRPr="00272E2B">
                              <w:t>57.3</w:t>
                            </w:r>
                          </w:p>
                        </w:tc>
                        <w:tc>
                          <w:tcPr>
                            <w:tcW w:w="810" w:type="dxa"/>
                            <w:tcMar>
                              <w:left w:w="58" w:type="dxa"/>
                              <w:right w:w="58" w:type="dxa"/>
                            </w:tcMar>
                            <w:vAlign w:val="center"/>
                          </w:tcPr>
                          <w:p w14:paraId="177A1BD6" w14:textId="77777777" w:rsidR="0018610E" w:rsidRDefault="0018610E" w:rsidP="00230245">
                            <w:pPr>
                              <w:spacing w:line="240" w:lineRule="auto"/>
                              <w:ind w:firstLine="0"/>
                              <w:jc w:val="right"/>
                            </w:pPr>
                            <w:r w:rsidRPr="00550DD8">
                              <w:t>59.8</w:t>
                            </w:r>
                          </w:p>
                        </w:tc>
                        <w:tc>
                          <w:tcPr>
                            <w:tcW w:w="1170" w:type="dxa"/>
                            <w:tcMar>
                              <w:left w:w="58" w:type="dxa"/>
                              <w:right w:w="58" w:type="dxa"/>
                            </w:tcMar>
                            <w:vAlign w:val="center"/>
                          </w:tcPr>
                          <w:p w14:paraId="428A8FB9" w14:textId="77777777" w:rsidR="0018610E" w:rsidRDefault="0018610E" w:rsidP="00230245">
                            <w:pPr>
                              <w:spacing w:line="240" w:lineRule="auto"/>
                              <w:jc w:val="right"/>
                              <w:rPr>
                                <w:kern w:val="28"/>
                                <w:sz w:val="48"/>
                                <w:szCs w:val="48"/>
                              </w:rPr>
                            </w:pPr>
                            <w:r w:rsidRPr="00D805C5">
                              <w:t>-4.</w:t>
                            </w:r>
                            <w:r>
                              <w:t>4%</w:t>
                            </w:r>
                          </w:p>
                        </w:tc>
                      </w:tr>
                      <w:tr w:rsidR="00230245" w14:paraId="0C06D852" w14:textId="77777777" w:rsidTr="00230245">
                        <w:trPr>
                          <w:trHeight w:val="317"/>
                          <w:jc w:val="center"/>
                        </w:trPr>
                        <w:tc>
                          <w:tcPr>
                            <w:tcW w:w="1440" w:type="dxa"/>
                            <w:tcMar>
                              <w:left w:w="58" w:type="dxa"/>
                              <w:right w:w="58" w:type="dxa"/>
                            </w:tcMar>
                            <w:vAlign w:val="center"/>
                          </w:tcPr>
                          <w:p w14:paraId="39577367" w14:textId="77777777" w:rsidR="0018610E" w:rsidRDefault="0018610E" w:rsidP="00230245">
                            <w:pPr>
                              <w:spacing w:line="240" w:lineRule="auto"/>
                              <w:ind w:firstLine="0"/>
                              <w:jc w:val="right"/>
                            </w:pPr>
                            <w:r w:rsidRPr="00715267">
                              <w:t>Restaurant</w:t>
                            </w:r>
                          </w:p>
                        </w:tc>
                        <w:tc>
                          <w:tcPr>
                            <w:tcW w:w="901" w:type="dxa"/>
                            <w:tcMar>
                              <w:left w:w="58" w:type="dxa"/>
                              <w:right w:w="58" w:type="dxa"/>
                            </w:tcMar>
                            <w:vAlign w:val="center"/>
                          </w:tcPr>
                          <w:p w14:paraId="6AF31487" w14:textId="77777777" w:rsidR="0018610E" w:rsidRDefault="0018610E" w:rsidP="00230245">
                            <w:pPr>
                              <w:spacing w:line="240" w:lineRule="auto"/>
                              <w:ind w:firstLine="0"/>
                              <w:jc w:val="right"/>
                            </w:pPr>
                            <w:r w:rsidRPr="00272E2B">
                              <w:t>53.4</w:t>
                            </w:r>
                          </w:p>
                        </w:tc>
                        <w:tc>
                          <w:tcPr>
                            <w:tcW w:w="810" w:type="dxa"/>
                            <w:tcMar>
                              <w:left w:w="58" w:type="dxa"/>
                              <w:right w:w="58" w:type="dxa"/>
                            </w:tcMar>
                            <w:vAlign w:val="center"/>
                          </w:tcPr>
                          <w:p w14:paraId="0A675E48" w14:textId="77777777" w:rsidR="0018610E" w:rsidRDefault="0018610E" w:rsidP="00230245">
                            <w:pPr>
                              <w:spacing w:line="240" w:lineRule="auto"/>
                              <w:ind w:firstLine="0"/>
                              <w:jc w:val="right"/>
                            </w:pPr>
                            <w:r w:rsidRPr="00550DD8">
                              <w:t>50.6</w:t>
                            </w:r>
                          </w:p>
                        </w:tc>
                        <w:tc>
                          <w:tcPr>
                            <w:tcW w:w="1170" w:type="dxa"/>
                            <w:tcMar>
                              <w:left w:w="58" w:type="dxa"/>
                              <w:right w:w="58" w:type="dxa"/>
                            </w:tcMar>
                            <w:vAlign w:val="center"/>
                          </w:tcPr>
                          <w:p w14:paraId="3A989E8A" w14:textId="77777777" w:rsidR="0018610E" w:rsidRDefault="0018610E" w:rsidP="00230245">
                            <w:pPr>
                              <w:spacing w:line="240" w:lineRule="auto"/>
                              <w:jc w:val="right"/>
                              <w:rPr>
                                <w:kern w:val="28"/>
                                <w:sz w:val="48"/>
                                <w:szCs w:val="48"/>
                              </w:rPr>
                            </w:pPr>
                            <w:r w:rsidRPr="00D805C5">
                              <w:t>5.2%</w:t>
                            </w:r>
                          </w:p>
                        </w:tc>
                      </w:tr>
                      <w:tr w:rsidR="00230245" w14:paraId="53559890" w14:textId="77777777" w:rsidTr="00230245">
                        <w:trPr>
                          <w:trHeight w:val="317"/>
                          <w:jc w:val="center"/>
                        </w:trPr>
                        <w:tc>
                          <w:tcPr>
                            <w:tcW w:w="1440" w:type="dxa"/>
                            <w:tcMar>
                              <w:left w:w="58" w:type="dxa"/>
                              <w:right w:w="58" w:type="dxa"/>
                            </w:tcMar>
                            <w:vAlign w:val="center"/>
                          </w:tcPr>
                          <w:p w14:paraId="7DA58080" w14:textId="77777777" w:rsidR="0018610E" w:rsidRDefault="0018610E" w:rsidP="00230245">
                            <w:pPr>
                              <w:spacing w:line="240" w:lineRule="auto"/>
                              <w:ind w:firstLine="0"/>
                              <w:jc w:val="right"/>
                            </w:pPr>
                            <w:r w:rsidRPr="00715267">
                              <w:t>Street</w:t>
                            </w:r>
                          </w:p>
                        </w:tc>
                        <w:tc>
                          <w:tcPr>
                            <w:tcW w:w="901" w:type="dxa"/>
                            <w:tcMar>
                              <w:left w:w="58" w:type="dxa"/>
                              <w:right w:w="58" w:type="dxa"/>
                            </w:tcMar>
                            <w:vAlign w:val="center"/>
                          </w:tcPr>
                          <w:p w14:paraId="513FAFFA" w14:textId="77777777" w:rsidR="0018610E" w:rsidRDefault="0018610E" w:rsidP="00230245">
                            <w:pPr>
                              <w:spacing w:line="240" w:lineRule="auto"/>
                              <w:ind w:firstLine="0"/>
                              <w:jc w:val="right"/>
                            </w:pPr>
                            <w:r w:rsidRPr="00272E2B">
                              <w:t>61.5</w:t>
                            </w:r>
                          </w:p>
                        </w:tc>
                        <w:tc>
                          <w:tcPr>
                            <w:tcW w:w="810" w:type="dxa"/>
                            <w:tcMar>
                              <w:left w:w="58" w:type="dxa"/>
                              <w:right w:w="58" w:type="dxa"/>
                            </w:tcMar>
                            <w:vAlign w:val="center"/>
                          </w:tcPr>
                          <w:p w14:paraId="134EDEDE" w14:textId="77777777" w:rsidR="0018610E" w:rsidRDefault="0018610E" w:rsidP="00230245">
                            <w:pPr>
                              <w:spacing w:line="240" w:lineRule="auto"/>
                              <w:ind w:firstLine="0"/>
                              <w:jc w:val="right"/>
                            </w:pPr>
                            <w:r w:rsidRPr="00550DD8">
                              <w:t>59.4</w:t>
                            </w:r>
                          </w:p>
                        </w:tc>
                        <w:tc>
                          <w:tcPr>
                            <w:tcW w:w="1170" w:type="dxa"/>
                            <w:tcMar>
                              <w:left w:w="58" w:type="dxa"/>
                              <w:right w:w="58" w:type="dxa"/>
                            </w:tcMar>
                            <w:vAlign w:val="center"/>
                          </w:tcPr>
                          <w:p w14:paraId="53C8A458" w14:textId="77777777" w:rsidR="0018610E" w:rsidRDefault="0018610E" w:rsidP="00230245">
                            <w:pPr>
                              <w:spacing w:line="240" w:lineRule="auto"/>
                              <w:jc w:val="right"/>
                              <w:rPr>
                                <w:kern w:val="28"/>
                                <w:sz w:val="48"/>
                                <w:szCs w:val="48"/>
                              </w:rPr>
                            </w:pPr>
                            <w:r w:rsidRPr="00D805C5">
                              <w:t>3.4</w:t>
                            </w:r>
                            <w:r>
                              <w:t>%</w:t>
                            </w:r>
                          </w:p>
                        </w:tc>
                      </w:tr>
                      <w:tr w:rsidR="00230245" w14:paraId="693EC630" w14:textId="77777777" w:rsidTr="00230245">
                        <w:trPr>
                          <w:trHeight w:val="317"/>
                          <w:jc w:val="center"/>
                        </w:trPr>
                        <w:tc>
                          <w:tcPr>
                            <w:tcW w:w="1440" w:type="dxa"/>
                            <w:tcMar>
                              <w:left w:w="58" w:type="dxa"/>
                              <w:right w:w="58" w:type="dxa"/>
                            </w:tcMar>
                            <w:vAlign w:val="center"/>
                          </w:tcPr>
                          <w:p w14:paraId="15CAA8ED" w14:textId="77777777" w:rsidR="0018610E" w:rsidRDefault="0018610E" w:rsidP="00230245">
                            <w:pPr>
                              <w:spacing w:line="240" w:lineRule="auto"/>
                              <w:ind w:firstLine="0"/>
                              <w:jc w:val="right"/>
                            </w:pPr>
                            <w:r w:rsidRPr="00715267">
                              <w:t>Train</w:t>
                            </w:r>
                          </w:p>
                        </w:tc>
                        <w:tc>
                          <w:tcPr>
                            <w:tcW w:w="901" w:type="dxa"/>
                            <w:tcMar>
                              <w:left w:w="58" w:type="dxa"/>
                              <w:right w:w="58" w:type="dxa"/>
                            </w:tcMar>
                            <w:vAlign w:val="center"/>
                          </w:tcPr>
                          <w:p w14:paraId="1ABF530F" w14:textId="77777777" w:rsidR="0018610E" w:rsidRDefault="0018610E" w:rsidP="00230245">
                            <w:pPr>
                              <w:spacing w:line="240" w:lineRule="auto"/>
                              <w:ind w:firstLine="0"/>
                              <w:jc w:val="right"/>
                            </w:pPr>
                            <w:r w:rsidRPr="00272E2B">
                              <w:t>66.1</w:t>
                            </w:r>
                          </w:p>
                        </w:tc>
                        <w:tc>
                          <w:tcPr>
                            <w:tcW w:w="810" w:type="dxa"/>
                            <w:tcMar>
                              <w:left w:w="58" w:type="dxa"/>
                              <w:right w:w="58" w:type="dxa"/>
                            </w:tcMar>
                            <w:vAlign w:val="center"/>
                          </w:tcPr>
                          <w:p w14:paraId="38E21A73" w14:textId="77777777" w:rsidR="0018610E" w:rsidRDefault="0018610E" w:rsidP="00230245">
                            <w:pPr>
                              <w:spacing w:line="240" w:lineRule="auto"/>
                              <w:ind w:firstLine="0"/>
                              <w:jc w:val="right"/>
                            </w:pPr>
                            <w:r w:rsidRPr="00550DD8">
                              <w:t>63.4</w:t>
                            </w:r>
                          </w:p>
                        </w:tc>
                        <w:tc>
                          <w:tcPr>
                            <w:tcW w:w="1170" w:type="dxa"/>
                            <w:tcMar>
                              <w:left w:w="58" w:type="dxa"/>
                              <w:right w:w="58" w:type="dxa"/>
                            </w:tcMar>
                            <w:vAlign w:val="center"/>
                          </w:tcPr>
                          <w:p w14:paraId="551D89DD" w14:textId="77777777" w:rsidR="0018610E" w:rsidRDefault="0018610E" w:rsidP="00230245">
                            <w:pPr>
                              <w:spacing w:line="240" w:lineRule="auto"/>
                              <w:jc w:val="right"/>
                              <w:rPr>
                                <w:kern w:val="28"/>
                                <w:sz w:val="48"/>
                                <w:szCs w:val="48"/>
                              </w:rPr>
                            </w:pPr>
                            <w:r w:rsidRPr="00D805C5">
                              <w:t>4.</w:t>
                            </w:r>
                            <w:r>
                              <w:t>1</w:t>
                            </w:r>
                            <w:r w:rsidRPr="00D805C5">
                              <w:t>%</w:t>
                            </w:r>
                          </w:p>
                        </w:tc>
                      </w:tr>
                    </w:tbl>
                    <w:p w14:paraId="284616A6" w14:textId="77777777" w:rsidR="0018610E" w:rsidRDefault="0018610E" w:rsidP="00230245">
                      <w:pPr>
                        <w:pStyle w:val="Caption"/>
                        <w:spacing w:before="120"/>
                      </w:pPr>
                      <w:bookmarkStart w:id="15" w:name="_Ref277020206"/>
                      <w:bookmarkStart w:id="16" w:name="_Ref221262565"/>
                      <w:r w:rsidRPr="004E6143">
                        <w:t xml:space="preserve">Table </w:t>
                      </w:r>
                      <w:r w:rsidR="0085259C">
                        <w:fldChar w:fldCharType="begin"/>
                      </w:r>
                      <w:r w:rsidR="0085259C">
                        <w:instrText xml:space="preserve"> SEQ Table \* ARABIC </w:instrText>
                      </w:r>
                      <w:r w:rsidR="0085259C">
                        <w:fldChar w:fldCharType="separate"/>
                      </w:r>
                      <w:r w:rsidR="00F45069">
                        <w:rPr>
                          <w:noProof/>
                        </w:rPr>
                        <w:t>1</w:t>
                      </w:r>
                      <w:r w:rsidR="0085259C">
                        <w:rPr>
                          <w:noProof/>
                        </w:rPr>
                        <w:fldChar w:fldCharType="end"/>
                      </w:r>
                      <w:bookmarkEnd w:id="15"/>
                      <w:r w:rsidR="00230245">
                        <w:t>. Experimental results for the hybrid HMM/LDM system are compared to a conventional HMM system. Substantial improvements were obtained on the clean and babble noise conditions.</w:t>
                      </w:r>
                      <w:bookmarkEnd w:id="16"/>
                    </w:p>
                  </w:txbxContent>
                </v:textbox>
                <w10:anchorlock/>
              </v:shape>
            </w:pict>
          </mc:Fallback>
        </mc:AlternateContent>
      </w:r>
    </w:p>
    <w:p w14:paraId="346ED131" w14:textId="77777777" w:rsidR="006B37D3" w:rsidRDefault="006B37D3" w:rsidP="00F50BF9">
      <w:pPr>
        <w:pStyle w:val="Heading1"/>
        <w:numPr>
          <w:ilvl w:val="0"/>
          <w:numId w:val="0"/>
        </w:numPr>
        <w:jc w:val="both"/>
      </w:pPr>
    </w:p>
    <w:p w14:paraId="1A5C1F2B" w14:textId="77777777" w:rsidR="006B37D3" w:rsidRDefault="006B37D3" w:rsidP="006B37D3">
      <w:pPr>
        <w:pStyle w:val="ReferenceHead"/>
        <w:keepNext w:val="0"/>
        <w:widowControl w:val="0"/>
        <w:jc w:val="left"/>
      </w:pPr>
    </w:p>
    <w:p w14:paraId="5B246A58" w14:textId="77777777" w:rsidR="006B37D3" w:rsidRDefault="006B37D3" w:rsidP="006B37D3">
      <w:pPr>
        <w:pStyle w:val="ReferenceHead"/>
        <w:keepNext w:val="0"/>
        <w:widowControl w:val="0"/>
        <w:jc w:val="left"/>
      </w:pPr>
    </w:p>
    <w:p w14:paraId="1F1094E0" w14:textId="77777777" w:rsidR="00D00163" w:rsidRDefault="00D00163" w:rsidP="00824BBA">
      <w:pPr>
        <w:pStyle w:val="ReferenceHead"/>
        <w:keepNext w:val="0"/>
        <w:widowControl w:val="0"/>
        <w:autoSpaceDE/>
        <w:autoSpaceDN/>
        <w:spacing w:line="240" w:lineRule="auto"/>
        <w:jc w:val="left"/>
        <w:outlineLvl w:val="9"/>
      </w:pPr>
    </w:p>
    <w:sectPr w:rsidR="00D00163" w:rsidSect="006C24DF">
      <w:headerReference w:type="default" r:id="rId88"/>
      <w:footerReference w:type="even" r:id="rId89"/>
      <w:footerReference w:type="default" r:id="rId90"/>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C2CFF6" w14:textId="77777777" w:rsidR="00CC2865" w:rsidRDefault="00CC2865">
      <w:r>
        <w:separator/>
      </w:r>
    </w:p>
  </w:endnote>
  <w:endnote w:type="continuationSeparator" w:id="0">
    <w:p w14:paraId="1E4D3C05" w14:textId="77777777" w:rsidR="00CC2865" w:rsidRDefault="00CC28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Tahoma"/>
    <w:panose1 w:val="00000000000000000000"/>
    <w:charset w:val="00"/>
    <w:family w:val="roman"/>
    <w:notTrueType/>
    <w:pitch w:val="default"/>
  </w:font>
  <w:font w:name="Symbol">
    <w:panose1 w:val="000000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FE5DEE" w14:textId="77777777"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F45069">
      <w:rPr>
        <w:rStyle w:val="PageNumber"/>
        <w:noProof/>
      </w:rPr>
      <w:t>4</w:t>
    </w:r>
    <w:r>
      <w:rPr>
        <w:rStyle w:val="PageNumber"/>
      </w:rPr>
      <w:fldChar w:fldCharType="end"/>
    </w:r>
  </w:p>
  <w:p w14:paraId="356635A0" w14:textId="77777777"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C161E1" w14:textId="77777777"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DBE11B" w14:textId="77777777" w:rsidR="00CC2865" w:rsidRDefault="00CC2865"/>
  </w:footnote>
  <w:footnote w:type="continuationSeparator" w:id="0">
    <w:p w14:paraId="224F3D3C" w14:textId="77777777" w:rsidR="00CC2865" w:rsidRDefault="00CC286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4CC043" w14:textId="77777777"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85259C">
      <w:rPr>
        <w:rStyle w:val="PageNumber"/>
        <w:noProof/>
        <w:sz w:val="20"/>
        <w:szCs w:val="20"/>
      </w:rPr>
      <w:t>5</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F8B23F8"/>
    <w:multiLevelType w:val="singleLevel"/>
    <w:tmpl w:val="12CEED98"/>
    <w:lvl w:ilvl="0">
      <w:start w:val="1"/>
      <w:numFmt w:val="decimal"/>
      <w:lvlText w:val="%1."/>
      <w:legacy w:legacy="1" w:legacySpace="0" w:legacyIndent="360"/>
      <w:lvlJc w:val="left"/>
      <w:pPr>
        <w:ind w:left="360" w:hanging="360"/>
      </w:pPr>
    </w:lvl>
  </w:abstractNum>
  <w:abstractNum w:abstractNumId="6">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8">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79558AC"/>
    <w:multiLevelType w:val="hybridMultilevel"/>
    <w:tmpl w:val="12CEE8F2"/>
    <w:lvl w:ilvl="0" w:tplc="FD986164">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3">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3"/>
  </w:num>
  <w:num w:numId="4">
    <w:abstractNumId w:val="0"/>
  </w:num>
  <w:num w:numId="5">
    <w:abstractNumId w:val="4"/>
  </w:num>
  <w:num w:numId="6">
    <w:abstractNumId w:val="1"/>
  </w:num>
  <w:num w:numId="7">
    <w:abstractNumId w:val="10"/>
  </w:num>
  <w:num w:numId="8">
    <w:abstractNumId w:val="2"/>
  </w:num>
  <w:num w:numId="9">
    <w:abstractNumId w:val="8"/>
  </w:num>
  <w:num w:numId="10">
    <w:abstractNumId w:val="0"/>
  </w:num>
  <w:num w:numId="11">
    <w:abstractNumId w:val="0"/>
  </w:num>
  <w:num w:numId="12">
    <w:abstractNumId w:val="12"/>
  </w:num>
  <w:num w:numId="13">
    <w:abstractNumId w:val="13"/>
  </w:num>
  <w:num w:numId="14">
    <w:abstractNumId w:val="6"/>
  </w:num>
  <w:num w:numId="15">
    <w:abstractNumId w:val="11"/>
  </w:num>
  <w:num w:numId="16">
    <w:abstractNumId w:val="5"/>
    <w:lvlOverride w:ilvl="0">
      <w:lvl w:ilvl="0">
        <w:start w:val="1"/>
        <w:numFmt w:val="decimal"/>
        <w:lvlText w:val="%1."/>
        <w:legacy w:legacy="1" w:legacySpace="0" w:legacyIndent="360"/>
        <w:lvlJc w:val="left"/>
        <w:pPr>
          <w:ind w:left="360" w:hanging="360"/>
        </w:pPr>
      </w:lvl>
    </w:lvlOverride>
  </w:num>
  <w:num w:numId="17">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12FF"/>
    <w:rsid w:val="00022CA3"/>
    <w:rsid w:val="00030BDA"/>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63F2"/>
    <w:rsid w:val="000F18B5"/>
    <w:rsid w:val="000F50D0"/>
    <w:rsid w:val="000F5427"/>
    <w:rsid w:val="000F58A6"/>
    <w:rsid w:val="00113B0C"/>
    <w:rsid w:val="00114AFA"/>
    <w:rsid w:val="00121651"/>
    <w:rsid w:val="00125216"/>
    <w:rsid w:val="001301F2"/>
    <w:rsid w:val="00134909"/>
    <w:rsid w:val="001367E3"/>
    <w:rsid w:val="00142570"/>
    <w:rsid w:val="00144390"/>
    <w:rsid w:val="00144E72"/>
    <w:rsid w:val="00146C13"/>
    <w:rsid w:val="00150894"/>
    <w:rsid w:val="00155FF4"/>
    <w:rsid w:val="001625C0"/>
    <w:rsid w:val="00172F46"/>
    <w:rsid w:val="0018345A"/>
    <w:rsid w:val="0018610E"/>
    <w:rsid w:val="001873B1"/>
    <w:rsid w:val="00187694"/>
    <w:rsid w:val="00192576"/>
    <w:rsid w:val="00193F3A"/>
    <w:rsid w:val="00194E56"/>
    <w:rsid w:val="001972BD"/>
    <w:rsid w:val="001B0547"/>
    <w:rsid w:val="001B1FC5"/>
    <w:rsid w:val="001B6831"/>
    <w:rsid w:val="001C2F3F"/>
    <w:rsid w:val="001C601E"/>
    <w:rsid w:val="001D03B5"/>
    <w:rsid w:val="001D6462"/>
    <w:rsid w:val="001F7736"/>
    <w:rsid w:val="00204EB8"/>
    <w:rsid w:val="00212140"/>
    <w:rsid w:val="0021221D"/>
    <w:rsid w:val="00213083"/>
    <w:rsid w:val="002164F9"/>
    <w:rsid w:val="00216626"/>
    <w:rsid w:val="0022568B"/>
    <w:rsid w:val="00227293"/>
    <w:rsid w:val="002273B3"/>
    <w:rsid w:val="00227B50"/>
    <w:rsid w:val="00230245"/>
    <w:rsid w:val="0023230D"/>
    <w:rsid w:val="00232C06"/>
    <w:rsid w:val="00233A4F"/>
    <w:rsid w:val="0023532C"/>
    <w:rsid w:val="002357E0"/>
    <w:rsid w:val="00235808"/>
    <w:rsid w:val="0023635A"/>
    <w:rsid w:val="002434A1"/>
    <w:rsid w:val="00244396"/>
    <w:rsid w:val="002546AE"/>
    <w:rsid w:val="002631A0"/>
    <w:rsid w:val="002647DB"/>
    <w:rsid w:val="00267C56"/>
    <w:rsid w:val="002735A6"/>
    <w:rsid w:val="0028168A"/>
    <w:rsid w:val="00281B99"/>
    <w:rsid w:val="00295694"/>
    <w:rsid w:val="002A02AE"/>
    <w:rsid w:val="002A2055"/>
    <w:rsid w:val="002A278E"/>
    <w:rsid w:val="002A71D7"/>
    <w:rsid w:val="002C0F44"/>
    <w:rsid w:val="002D3345"/>
    <w:rsid w:val="002D36BF"/>
    <w:rsid w:val="002D523D"/>
    <w:rsid w:val="002E08C5"/>
    <w:rsid w:val="002E50B3"/>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7291D"/>
    <w:rsid w:val="003740F8"/>
    <w:rsid w:val="00375CD9"/>
    <w:rsid w:val="00375D81"/>
    <w:rsid w:val="00381FC8"/>
    <w:rsid w:val="00394701"/>
    <w:rsid w:val="00397A83"/>
    <w:rsid w:val="003A1458"/>
    <w:rsid w:val="003A670C"/>
    <w:rsid w:val="003C5769"/>
    <w:rsid w:val="00401B5D"/>
    <w:rsid w:val="0040263A"/>
    <w:rsid w:val="00415189"/>
    <w:rsid w:val="00416FB2"/>
    <w:rsid w:val="00417911"/>
    <w:rsid w:val="004201A8"/>
    <w:rsid w:val="0043144F"/>
    <w:rsid w:val="00431BFA"/>
    <w:rsid w:val="0043496D"/>
    <w:rsid w:val="00434E0A"/>
    <w:rsid w:val="00435006"/>
    <w:rsid w:val="004472C8"/>
    <w:rsid w:val="00452EBA"/>
    <w:rsid w:val="00453943"/>
    <w:rsid w:val="00455691"/>
    <w:rsid w:val="004601AE"/>
    <w:rsid w:val="004631BC"/>
    <w:rsid w:val="0046321B"/>
    <w:rsid w:val="00463840"/>
    <w:rsid w:val="00467A87"/>
    <w:rsid w:val="00482B9C"/>
    <w:rsid w:val="00484B25"/>
    <w:rsid w:val="00485740"/>
    <w:rsid w:val="00491EE8"/>
    <w:rsid w:val="0049565C"/>
    <w:rsid w:val="004A126D"/>
    <w:rsid w:val="004B004A"/>
    <w:rsid w:val="004B125B"/>
    <w:rsid w:val="004B1F6C"/>
    <w:rsid w:val="004B65AF"/>
    <w:rsid w:val="004C1891"/>
    <w:rsid w:val="004C1E16"/>
    <w:rsid w:val="004C2F3F"/>
    <w:rsid w:val="004C4A14"/>
    <w:rsid w:val="004C50B5"/>
    <w:rsid w:val="004C5A17"/>
    <w:rsid w:val="004D6720"/>
    <w:rsid w:val="004D6B14"/>
    <w:rsid w:val="004E6D19"/>
    <w:rsid w:val="004E7CA5"/>
    <w:rsid w:val="004F2658"/>
    <w:rsid w:val="005037C0"/>
    <w:rsid w:val="00503A67"/>
    <w:rsid w:val="00504F58"/>
    <w:rsid w:val="005052CC"/>
    <w:rsid w:val="0051209E"/>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734D"/>
    <w:rsid w:val="005B009E"/>
    <w:rsid w:val="005B0B04"/>
    <w:rsid w:val="005B1BB8"/>
    <w:rsid w:val="005B25CF"/>
    <w:rsid w:val="005C149E"/>
    <w:rsid w:val="005C1896"/>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58D6"/>
    <w:rsid w:val="00646602"/>
    <w:rsid w:val="00651BED"/>
    <w:rsid w:val="00652443"/>
    <w:rsid w:val="006534DE"/>
    <w:rsid w:val="00654765"/>
    <w:rsid w:val="00654820"/>
    <w:rsid w:val="0065618F"/>
    <w:rsid w:val="006577C6"/>
    <w:rsid w:val="00660A45"/>
    <w:rsid w:val="00673C24"/>
    <w:rsid w:val="0068356D"/>
    <w:rsid w:val="006838F9"/>
    <w:rsid w:val="0069569D"/>
    <w:rsid w:val="00695B3A"/>
    <w:rsid w:val="006A601E"/>
    <w:rsid w:val="006A69E8"/>
    <w:rsid w:val="006A6E6C"/>
    <w:rsid w:val="006B37D3"/>
    <w:rsid w:val="006C24DF"/>
    <w:rsid w:val="006C5829"/>
    <w:rsid w:val="006D39FE"/>
    <w:rsid w:val="006E598C"/>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90B5D"/>
    <w:rsid w:val="00795C44"/>
    <w:rsid w:val="00795D43"/>
    <w:rsid w:val="007A1537"/>
    <w:rsid w:val="007A55A7"/>
    <w:rsid w:val="007A582C"/>
    <w:rsid w:val="007B3EE6"/>
    <w:rsid w:val="007B4D88"/>
    <w:rsid w:val="007B51D6"/>
    <w:rsid w:val="007B648E"/>
    <w:rsid w:val="007C059C"/>
    <w:rsid w:val="007C4336"/>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470D"/>
    <w:rsid w:val="008364B9"/>
    <w:rsid w:val="008423B5"/>
    <w:rsid w:val="008435C1"/>
    <w:rsid w:val="0085259C"/>
    <w:rsid w:val="008528CA"/>
    <w:rsid w:val="00853D10"/>
    <w:rsid w:val="00856175"/>
    <w:rsid w:val="008573AC"/>
    <w:rsid w:val="00857515"/>
    <w:rsid w:val="0086143A"/>
    <w:rsid w:val="0087792E"/>
    <w:rsid w:val="00884C83"/>
    <w:rsid w:val="008904CC"/>
    <w:rsid w:val="0089320C"/>
    <w:rsid w:val="0089776D"/>
    <w:rsid w:val="008A3C6F"/>
    <w:rsid w:val="008A53F3"/>
    <w:rsid w:val="008A6094"/>
    <w:rsid w:val="008A7DED"/>
    <w:rsid w:val="008B0FFD"/>
    <w:rsid w:val="008B223A"/>
    <w:rsid w:val="008B2553"/>
    <w:rsid w:val="008B3E68"/>
    <w:rsid w:val="008B68D1"/>
    <w:rsid w:val="008B68DF"/>
    <w:rsid w:val="008D4023"/>
    <w:rsid w:val="008E6835"/>
    <w:rsid w:val="008F5384"/>
    <w:rsid w:val="008F5D31"/>
    <w:rsid w:val="009056D9"/>
    <w:rsid w:val="0091035B"/>
    <w:rsid w:val="00911E4A"/>
    <w:rsid w:val="009200C9"/>
    <w:rsid w:val="00923DBF"/>
    <w:rsid w:val="00925702"/>
    <w:rsid w:val="00926B46"/>
    <w:rsid w:val="00943945"/>
    <w:rsid w:val="00944DB4"/>
    <w:rsid w:val="0098007B"/>
    <w:rsid w:val="009835AA"/>
    <w:rsid w:val="00990538"/>
    <w:rsid w:val="009953CD"/>
    <w:rsid w:val="009A0F75"/>
    <w:rsid w:val="009A5337"/>
    <w:rsid w:val="009B50F9"/>
    <w:rsid w:val="009C004A"/>
    <w:rsid w:val="009C5A35"/>
    <w:rsid w:val="009E295D"/>
    <w:rsid w:val="009E7726"/>
    <w:rsid w:val="009F09CB"/>
    <w:rsid w:val="009F1182"/>
    <w:rsid w:val="009F7DD0"/>
    <w:rsid w:val="00A0094A"/>
    <w:rsid w:val="00A0283E"/>
    <w:rsid w:val="00A13603"/>
    <w:rsid w:val="00A17946"/>
    <w:rsid w:val="00A27A43"/>
    <w:rsid w:val="00A30DF6"/>
    <w:rsid w:val="00A30F8C"/>
    <w:rsid w:val="00A40FD5"/>
    <w:rsid w:val="00A47F04"/>
    <w:rsid w:val="00A53F7B"/>
    <w:rsid w:val="00A54E4A"/>
    <w:rsid w:val="00A622A1"/>
    <w:rsid w:val="00A669C4"/>
    <w:rsid w:val="00A85578"/>
    <w:rsid w:val="00AA0990"/>
    <w:rsid w:val="00AA3DFC"/>
    <w:rsid w:val="00AB0AA6"/>
    <w:rsid w:val="00AB0BD5"/>
    <w:rsid w:val="00AB112F"/>
    <w:rsid w:val="00AB1A90"/>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261F4"/>
    <w:rsid w:val="00B30018"/>
    <w:rsid w:val="00B30B7A"/>
    <w:rsid w:val="00B36028"/>
    <w:rsid w:val="00B47959"/>
    <w:rsid w:val="00B51081"/>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5900"/>
    <w:rsid w:val="00C17948"/>
    <w:rsid w:val="00C273B4"/>
    <w:rsid w:val="00C27829"/>
    <w:rsid w:val="00C30C8C"/>
    <w:rsid w:val="00C31786"/>
    <w:rsid w:val="00C46832"/>
    <w:rsid w:val="00C479C4"/>
    <w:rsid w:val="00C51170"/>
    <w:rsid w:val="00C54724"/>
    <w:rsid w:val="00C56923"/>
    <w:rsid w:val="00C579E3"/>
    <w:rsid w:val="00C60941"/>
    <w:rsid w:val="00C64F36"/>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2B8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605F3"/>
    <w:rsid w:val="00D70584"/>
    <w:rsid w:val="00D729EE"/>
    <w:rsid w:val="00D758C6"/>
    <w:rsid w:val="00D86E5D"/>
    <w:rsid w:val="00D92112"/>
    <w:rsid w:val="00D953A8"/>
    <w:rsid w:val="00DA55EF"/>
    <w:rsid w:val="00DA67DB"/>
    <w:rsid w:val="00DB245E"/>
    <w:rsid w:val="00DC0227"/>
    <w:rsid w:val="00DD0F79"/>
    <w:rsid w:val="00DF2DDE"/>
    <w:rsid w:val="00DF427F"/>
    <w:rsid w:val="00E003E7"/>
    <w:rsid w:val="00E13676"/>
    <w:rsid w:val="00E23F0D"/>
    <w:rsid w:val="00E24882"/>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A7AE9"/>
    <w:rsid w:val="00EB13FB"/>
    <w:rsid w:val="00EB4D8D"/>
    <w:rsid w:val="00EB7912"/>
    <w:rsid w:val="00EC3634"/>
    <w:rsid w:val="00EC5F80"/>
    <w:rsid w:val="00ED2B74"/>
    <w:rsid w:val="00EF4B54"/>
    <w:rsid w:val="00EF59D6"/>
    <w:rsid w:val="00EF766F"/>
    <w:rsid w:val="00F025F9"/>
    <w:rsid w:val="00F054D6"/>
    <w:rsid w:val="00F14DFA"/>
    <w:rsid w:val="00F160FC"/>
    <w:rsid w:val="00F215F2"/>
    <w:rsid w:val="00F226EB"/>
    <w:rsid w:val="00F2586E"/>
    <w:rsid w:val="00F3150A"/>
    <w:rsid w:val="00F334D1"/>
    <w:rsid w:val="00F35C53"/>
    <w:rsid w:val="00F45069"/>
    <w:rsid w:val="00F470D1"/>
    <w:rsid w:val="00F47FB8"/>
    <w:rsid w:val="00F50BF9"/>
    <w:rsid w:val="00F65266"/>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26C5E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9F09CB"/>
    <w:pPr>
      <w:widowControl w:val="0"/>
      <w:tabs>
        <w:tab w:val="right" w:pos="9360"/>
      </w:tabs>
      <w:spacing w:line="240" w:lineRule="auto"/>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rsid w:val="0085259C"/>
    <w:pPr>
      <w:keepNext/>
      <w:numPr>
        <w:ilvl w:val="1"/>
        <w:numId w:val="1"/>
      </w:numPr>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9F09CB"/>
    <w:pPr>
      <w:widowControl w:val="0"/>
      <w:tabs>
        <w:tab w:val="right" w:pos="9360"/>
      </w:tabs>
      <w:spacing w:line="240" w:lineRule="auto"/>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aliases w:val="IES Caption"/>
    <w:basedOn w:val="Normal"/>
    <w:next w:val="Normal"/>
    <w:link w:val="CaptionChar"/>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mailto:sundararajan.srinivasan@gmail.com" TargetMode="External"/><Relationship Id="rId10" Type="http://schemas.openxmlformats.org/officeDocument/2006/relationships/image" Target="media/image1.wmf"/><Relationship Id="rId11" Type="http://schemas.openxmlformats.org/officeDocument/2006/relationships/oleObject" Target="embeddings/Microsoft_Equation1.bin"/><Relationship Id="rId12" Type="http://schemas.openxmlformats.org/officeDocument/2006/relationships/image" Target="media/image2.emf"/><Relationship Id="rId13" Type="http://schemas.openxmlformats.org/officeDocument/2006/relationships/oleObject" Target="embeddings/oleObject1.bin"/><Relationship Id="rId14" Type="http://schemas.openxmlformats.org/officeDocument/2006/relationships/image" Target="media/image3.wmf"/><Relationship Id="rId15" Type="http://schemas.openxmlformats.org/officeDocument/2006/relationships/oleObject" Target="embeddings/Microsoft_Equation2.bin"/><Relationship Id="rId16" Type="http://schemas.openxmlformats.org/officeDocument/2006/relationships/image" Target="media/image4.wmf"/><Relationship Id="rId17" Type="http://schemas.openxmlformats.org/officeDocument/2006/relationships/oleObject" Target="embeddings/Microsoft_Equation3.bin"/><Relationship Id="rId18" Type="http://schemas.openxmlformats.org/officeDocument/2006/relationships/image" Target="media/image5.wmf"/><Relationship Id="rId19" Type="http://schemas.openxmlformats.org/officeDocument/2006/relationships/oleObject" Target="embeddings/Microsoft_Equation4.bin"/><Relationship Id="rId30" Type="http://schemas.openxmlformats.org/officeDocument/2006/relationships/image" Target="media/image11.wmf"/><Relationship Id="rId31" Type="http://schemas.openxmlformats.org/officeDocument/2006/relationships/oleObject" Target="embeddings/Microsoft_Equation10.bin"/><Relationship Id="rId32" Type="http://schemas.openxmlformats.org/officeDocument/2006/relationships/image" Target="media/image12.wmf"/><Relationship Id="rId33" Type="http://schemas.openxmlformats.org/officeDocument/2006/relationships/oleObject" Target="embeddings/Microsoft_Equation11.bin"/><Relationship Id="rId34" Type="http://schemas.openxmlformats.org/officeDocument/2006/relationships/image" Target="media/image13.wmf"/><Relationship Id="rId35" Type="http://schemas.openxmlformats.org/officeDocument/2006/relationships/oleObject" Target="embeddings/Microsoft_Equation12.bin"/><Relationship Id="rId36" Type="http://schemas.openxmlformats.org/officeDocument/2006/relationships/image" Target="media/image14.wmf"/><Relationship Id="rId37" Type="http://schemas.openxmlformats.org/officeDocument/2006/relationships/oleObject" Target="embeddings/Microsoft_Equation13.bin"/><Relationship Id="rId38" Type="http://schemas.openxmlformats.org/officeDocument/2006/relationships/image" Target="media/image15.wmf"/><Relationship Id="rId39" Type="http://schemas.openxmlformats.org/officeDocument/2006/relationships/oleObject" Target="embeddings/Microsoft_Equation14.bin"/><Relationship Id="rId50" Type="http://schemas.openxmlformats.org/officeDocument/2006/relationships/image" Target="media/image21.emf"/><Relationship Id="rId51" Type="http://schemas.openxmlformats.org/officeDocument/2006/relationships/oleObject" Target="embeddings/oleObject5.bin"/><Relationship Id="rId52" Type="http://schemas.openxmlformats.org/officeDocument/2006/relationships/image" Target="media/image22.emf"/><Relationship Id="rId53" Type="http://schemas.openxmlformats.org/officeDocument/2006/relationships/oleObject" Target="embeddings/oleObject6.bin"/><Relationship Id="rId54" Type="http://schemas.openxmlformats.org/officeDocument/2006/relationships/image" Target="media/image23.emf"/><Relationship Id="rId55" Type="http://schemas.openxmlformats.org/officeDocument/2006/relationships/oleObject" Target="embeddings/oleObject7.bin"/><Relationship Id="rId56" Type="http://schemas.openxmlformats.org/officeDocument/2006/relationships/image" Target="media/image24.emf"/><Relationship Id="rId57" Type="http://schemas.openxmlformats.org/officeDocument/2006/relationships/oleObject" Target="embeddings/oleObject8.bin"/><Relationship Id="rId58" Type="http://schemas.openxmlformats.org/officeDocument/2006/relationships/image" Target="media/image25.emf"/><Relationship Id="rId59" Type="http://schemas.openxmlformats.org/officeDocument/2006/relationships/oleObject" Target="embeddings/oleObject9.bin"/><Relationship Id="rId70" Type="http://schemas.openxmlformats.org/officeDocument/2006/relationships/image" Target="media/image31.emf"/><Relationship Id="rId71" Type="http://schemas.openxmlformats.org/officeDocument/2006/relationships/oleObject" Target="embeddings/oleObject15.bin"/><Relationship Id="rId72" Type="http://schemas.openxmlformats.org/officeDocument/2006/relationships/image" Target="media/image32.emf"/><Relationship Id="rId73" Type="http://schemas.openxmlformats.org/officeDocument/2006/relationships/oleObject" Target="embeddings/oleObject16.bin"/><Relationship Id="rId74" Type="http://schemas.openxmlformats.org/officeDocument/2006/relationships/image" Target="media/image33.emf"/><Relationship Id="rId75" Type="http://schemas.openxmlformats.org/officeDocument/2006/relationships/oleObject" Target="embeddings/oleObject17.bin"/><Relationship Id="rId76" Type="http://schemas.openxmlformats.org/officeDocument/2006/relationships/image" Target="media/image34.emf"/><Relationship Id="rId77" Type="http://schemas.openxmlformats.org/officeDocument/2006/relationships/oleObject" Target="embeddings/oleObject18.bin"/><Relationship Id="rId78" Type="http://schemas.openxmlformats.org/officeDocument/2006/relationships/image" Target="media/image35.emf"/><Relationship Id="rId79" Type="http://schemas.openxmlformats.org/officeDocument/2006/relationships/oleObject" Target="embeddings/oleObject19.bin"/><Relationship Id="rId90" Type="http://schemas.openxmlformats.org/officeDocument/2006/relationships/footer" Target="footer2.xml"/><Relationship Id="rId91" Type="http://schemas.openxmlformats.org/officeDocument/2006/relationships/fontTable" Target="fontTable.xml"/><Relationship Id="rId92" Type="http://schemas.openxmlformats.org/officeDocument/2006/relationships/theme" Target="theme/theme1.xml"/><Relationship Id="rId20" Type="http://schemas.openxmlformats.org/officeDocument/2006/relationships/image" Target="media/image6.wmf"/><Relationship Id="rId21" Type="http://schemas.openxmlformats.org/officeDocument/2006/relationships/oleObject" Target="embeddings/Microsoft_Equation5.bin"/><Relationship Id="rId22" Type="http://schemas.openxmlformats.org/officeDocument/2006/relationships/image" Target="media/image7.wmf"/><Relationship Id="rId23" Type="http://schemas.openxmlformats.org/officeDocument/2006/relationships/oleObject" Target="embeddings/Microsoft_Equation6.bin"/><Relationship Id="rId24" Type="http://schemas.openxmlformats.org/officeDocument/2006/relationships/image" Target="media/image8.wmf"/><Relationship Id="rId25" Type="http://schemas.openxmlformats.org/officeDocument/2006/relationships/oleObject" Target="embeddings/Microsoft_Equation7.bin"/><Relationship Id="rId26" Type="http://schemas.openxmlformats.org/officeDocument/2006/relationships/image" Target="media/image9.wmf"/><Relationship Id="rId27" Type="http://schemas.openxmlformats.org/officeDocument/2006/relationships/oleObject" Target="embeddings/Microsoft_Equation8.bin"/><Relationship Id="rId28" Type="http://schemas.openxmlformats.org/officeDocument/2006/relationships/image" Target="media/image10.wmf"/><Relationship Id="rId29" Type="http://schemas.openxmlformats.org/officeDocument/2006/relationships/oleObject" Target="embeddings/Microsoft_Equation9.bin"/><Relationship Id="rId40" Type="http://schemas.openxmlformats.org/officeDocument/2006/relationships/image" Target="media/image16.wmf"/><Relationship Id="rId41" Type="http://schemas.openxmlformats.org/officeDocument/2006/relationships/oleObject" Target="embeddings/Microsoft_Equation15.bin"/><Relationship Id="rId42" Type="http://schemas.openxmlformats.org/officeDocument/2006/relationships/image" Target="media/image17.wmf"/><Relationship Id="rId43" Type="http://schemas.openxmlformats.org/officeDocument/2006/relationships/oleObject" Target="embeddings/Microsoft_Equation16.bin"/><Relationship Id="rId44" Type="http://schemas.openxmlformats.org/officeDocument/2006/relationships/image" Target="media/image18.emf"/><Relationship Id="rId45" Type="http://schemas.openxmlformats.org/officeDocument/2006/relationships/oleObject" Target="embeddings/oleObject2.bin"/><Relationship Id="rId46" Type="http://schemas.openxmlformats.org/officeDocument/2006/relationships/image" Target="media/image19.emf"/><Relationship Id="rId47" Type="http://schemas.openxmlformats.org/officeDocument/2006/relationships/oleObject" Target="embeddings/oleObject3.bin"/><Relationship Id="rId48" Type="http://schemas.openxmlformats.org/officeDocument/2006/relationships/image" Target="media/image20.emf"/><Relationship Id="rId49" Type="http://schemas.openxmlformats.org/officeDocument/2006/relationships/oleObject" Target="embeddings/oleObject4.bin"/><Relationship Id="rId60" Type="http://schemas.openxmlformats.org/officeDocument/2006/relationships/image" Target="media/image26.emf"/><Relationship Id="rId61" Type="http://schemas.openxmlformats.org/officeDocument/2006/relationships/oleObject" Target="embeddings/oleObject10.bin"/><Relationship Id="rId62" Type="http://schemas.openxmlformats.org/officeDocument/2006/relationships/image" Target="media/image27.emf"/><Relationship Id="rId63" Type="http://schemas.openxmlformats.org/officeDocument/2006/relationships/oleObject" Target="embeddings/oleObject11.bin"/><Relationship Id="rId64" Type="http://schemas.openxmlformats.org/officeDocument/2006/relationships/image" Target="media/image28.emf"/><Relationship Id="rId65" Type="http://schemas.openxmlformats.org/officeDocument/2006/relationships/oleObject" Target="embeddings/oleObject12.bin"/><Relationship Id="rId66" Type="http://schemas.openxmlformats.org/officeDocument/2006/relationships/image" Target="media/image29.emf"/><Relationship Id="rId67" Type="http://schemas.openxmlformats.org/officeDocument/2006/relationships/oleObject" Target="embeddings/oleObject13.bin"/><Relationship Id="rId68" Type="http://schemas.openxmlformats.org/officeDocument/2006/relationships/image" Target="media/image30.emf"/><Relationship Id="rId69" Type="http://schemas.openxmlformats.org/officeDocument/2006/relationships/oleObject" Target="embeddings/oleObject14.bin"/><Relationship Id="rId80" Type="http://schemas.openxmlformats.org/officeDocument/2006/relationships/image" Target="media/image36.emf"/><Relationship Id="rId81" Type="http://schemas.openxmlformats.org/officeDocument/2006/relationships/oleObject" Target="embeddings/oleObject20.bin"/><Relationship Id="rId82" Type="http://schemas.openxmlformats.org/officeDocument/2006/relationships/image" Target="media/image37.emf"/><Relationship Id="rId83" Type="http://schemas.openxmlformats.org/officeDocument/2006/relationships/oleObject" Target="embeddings/oleObject21.bin"/><Relationship Id="rId84" Type="http://schemas.openxmlformats.org/officeDocument/2006/relationships/image" Target="media/image38.jpeg"/><Relationship Id="rId85" Type="http://schemas.openxmlformats.org/officeDocument/2006/relationships/image" Target="media/image39.jpeg"/><Relationship Id="rId86" Type="http://schemas.openxmlformats.org/officeDocument/2006/relationships/image" Target="media/image40.emf"/><Relationship Id="rId87" Type="http://schemas.openxmlformats.org/officeDocument/2006/relationships/image" Target="media/image41.emf"/><Relationship Id="rId88" Type="http://schemas.openxmlformats.org/officeDocument/2006/relationships/header" Target="header1.xml"/><Relationship Id="rId8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26EC88D2-AF88-F943-BBE5-B7D6F21966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1</TotalTime>
  <Pages>19</Pages>
  <Words>4444</Words>
  <Characters>25332</Characters>
  <Application>Microsoft Macintosh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97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46</cp:revision>
  <cp:lastPrinted>2007-05-08T13:48:00Z</cp:lastPrinted>
  <dcterms:created xsi:type="dcterms:W3CDTF">2013-01-29T20:37:00Z</dcterms:created>
  <dcterms:modified xsi:type="dcterms:W3CDTF">2013-02-07T1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